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2009A9" w14:textId="77777777" w:rsidR="00506312" w:rsidRDefault="00506312" w:rsidP="00506312">
      <w:pPr>
        <w:rPr>
          <w:b/>
        </w:rPr>
      </w:pPr>
      <w:r>
        <w:rPr>
          <w:b/>
        </w:rPr>
        <w:t>SECTION A:  Multiple-choice questions (1 mark each)</w:t>
      </w:r>
      <w:r>
        <w:rPr>
          <w:b/>
        </w:rPr>
        <w:br/>
      </w:r>
    </w:p>
    <w:p w14:paraId="201F631A" w14:textId="77777777" w:rsidR="00506312" w:rsidRDefault="00506312" w:rsidP="00506312">
      <w:pPr>
        <w:rPr>
          <w:b/>
        </w:rPr>
      </w:pPr>
      <w:r>
        <w:rPr>
          <w:b/>
        </w:rPr>
        <w:t xml:space="preserve">Question 1 </w:t>
      </w:r>
    </w:p>
    <w:p w14:paraId="6F299397" w14:textId="77777777" w:rsidR="00506312" w:rsidRDefault="00506312" w:rsidP="00506312">
      <w:pPr>
        <w:rPr>
          <w:b/>
        </w:rPr>
      </w:pPr>
    </w:p>
    <w:p w14:paraId="290FFC12" w14:textId="77777777" w:rsidR="00506312" w:rsidRDefault="00506312" w:rsidP="00506312">
      <w:r w:rsidRPr="00A96244">
        <w:rPr>
          <w:i/>
        </w:rPr>
        <w:t>Answer:</w:t>
      </w:r>
      <w:r>
        <w:t xml:space="preserve"> D</w:t>
      </w:r>
    </w:p>
    <w:p w14:paraId="65460DE3" w14:textId="77777777" w:rsidR="00506312" w:rsidRDefault="00506312" w:rsidP="00506312"/>
    <w:p w14:paraId="4B8FA504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0BA6557" w14:textId="21EF31FE" w:rsidR="00506312" w:rsidRPr="00A96244" w:rsidRDefault="00725B3E" w:rsidP="00506312">
      <w:r>
        <w:t>Calcium is 10 times heavier than helium (40:4), therefore 200 g</w:t>
      </w:r>
      <w:r w:rsidR="00BC61ED">
        <w:t xml:space="preserve"> of calcium is required to match the number of particles in 20 g of helium.</w:t>
      </w:r>
    </w:p>
    <w:p w14:paraId="69CEA11B" w14:textId="77777777" w:rsidR="00506312" w:rsidRDefault="00506312" w:rsidP="00506312">
      <w:pPr>
        <w:rPr>
          <w:b/>
        </w:rPr>
      </w:pPr>
    </w:p>
    <w:p w14:paraId="3707753B" w14:textId="77777777" w:rsidR="00506312" w:rsidRDefault="00506312" w:rsidP="00506312"/>
    <w:p w14:paraId="34292BE8" w14:textId="77777777" w:rsidR="00506312" w:rsidRDefault="00506312" w:rsidP="00506312">
      <w:pPr>
        <w:rPr>
          <w:b/>
          <w:lang w:val="en-US"/>
        </w:rPr>
      </w:pPr>
      <w:r>
        <w:rPr>
          <w:b/>
          <w:lang w:val="en-US"/>
        </w:rPr>
        <w:t>Question 2</w:t>
      </w:r>
    </w:p>
    <w:p w14:paraId="2A862419" w14:textId="77777777" w:rsidR="00506312" w:rsidRDefault="00506312" w:rsidP="00506312">
      <w:pPr>
        <w:rPr>
          <w:b/>
        </w:rPr>
      </w:pPr>
    </w:p>
    <w:p w14:paraId="77238B20" w14:textId="77777777" w:rsidR="00506312" w:rsidRDefault="00506312" w:rsidP="00506312">
      <w:r w:rsidRPr="00A96244">
        <w:rPr>
          <w:i/>
        </w:rPr>
        <w:t>Answer:</w:t>
      </w:r>
      <w:r>
        <w:t xml:space="preserve"> C</w:t>
      </w:r>
    </w:p>
    <w:p w14:paraId="299D45BC" w14:textId="77777777" w:rsidR="00506312" w:rsidRDefault="00506312" w:rsidP="00506312"/>
    <w:p w14:paraId="1189018F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500D90A2" w14:textId="77777777" w:rsidR="00506312" w:rsidRPr="00A96244" w:rsidRDefault="00506312" w:rsidP="00506312">
      <w:r>
        <w:t>Water has a molar mass of 18 g, so C will not be 1 mole</w:t>
      </w:r>
    </w:p>
    <w:p w14:paraId="33726DD8" w14:textId="77777777" w:rsidR="00506312" w:rsidRDefault="00506312" w:rsidP="00506312">
      <w:pPr>
        <w:rPr>
          <w:b/>
        </w:rPr>
      </w:pPr>
    </w:p>
    <w:p w14:paraId="47ECCCE3" w14:textId="77777777" w:rsidR="00506312" w:rsidRDefault="00506312" w:rsidP="00506312"/>
    <w:p w14:paraId="627CFD00" w14:textId="77777777" w:rsidR="00506312" w:rsidRDefault="00506312" w:rsidP="00506312">
      <w:pPr>
        <w:rPr>
          <w:b/>
        </w:rPr>
      </w:pPr>
      <w:r w:rsidRPr="00790AF8">
        <w:rPr>
          <w:b/>
        </w:rPr>
        <w:t xml:space="preserve">Question </w:t>
      </w:r>
      <w:r>
        <w:rPr>
          <w:b/>
        </w:rPr>
        <w:t>3</w:t>
      </w:r>
    </w:p>
    <w:p w14:paraId="7002CF59" w14:textId="77777777" w:rsidR="00506312" w:rsidRDefault="00506312" w:rsidP="00506312">
      <w:pPr>
        <w:rPr>
          <w:b/>
        </w:rPr>
      </w:pPr>
    </w:p>
    <w:p w14:paraId="36D98E2E" w14:textId="77777777" w:rsidR="00506312" w:rsidRDefault="00506312" w:rsidP="00506312">
      <w:r w:rsidRPr="00A96244">
        <w:rPr>
          <w:i/>
        </w:rPr>
        <w:t>Answer:</w:t>
      </w:r>
      <w:r>
        <w:t xml:space="preserve"> B</w:t>
      </w:r>
    </w:p>
    <w:p w14:paraId="5330567F" w14:textId="77777777" w:rsidR="00506312" w:rsidRDefault="00506312" w:rsidP="00506312"/>
    <w:p w14:paraId="00733389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5E8CC9BD" w14:textId="77777777" w:rsidR="00506312" w:rsidRPr="005F3734" w:rsidRDefault="00506312" w:rsidP="00506312">
      <w:pPr>
        <w:rPr>
          <w:b/>
          <w:vertAlign w:val="subscript"/>
        </w:rPr>
      </w:pPr>
      <w:r w:rsidRPr="005F3734">
        <w:rPr>
          <w:b/>
          <w:position w:val="-24"/>
        </w:rPr>
        <w:object w:dxaOrig="760" w:dyaOrig="620" w14:anchorId="0ED736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1pt" o:ole="">
            <v:imagedata r:id="rId7" o:title=""/>
          </v:shape>
          <o:OLEObject Type="Embed" ProgID="Equation.DSMT4" ShapeID="_x0000_i1025" DrawAspect="Content" ObjectID="_1738151930" r:id="rId8"/>
        </w:object>
      </w:r>
      <w:r>
        <w:rPr>
          <w:b/>
        </w:rPr>
        <w:t xml:space="preserve"> = </w:t>
      </w:r>
      <w:r w:rsidRPr="005F3734">
        <w:t>3:6 = 1:2.  Therefore NO</w:t>
      </w:r>
      <w:r w:rsidRPr="005F3734">
        <w:rPr>
          <w:vertAlign w:val="subscript"/>
        </w:rPr>
        <w:t>2</w:t>
      </w:r>
    </w:p>
    <w:p w14:paraId="5A242FA0" w14:textId="77777777" w:rsidR="00506312" w:rsidRDefault="00506312" w:rsidP="00506312">
      <w:pPr>
        <w:rPr>
          <w:b/>
        </w:rPr>
      </w:pPr>
    </w:p>
    <w:p w14:paraId="3943FBDF" w14:textId="77777777" w:rsidR="00506312" w:rsidRDefault="00506312" w:rsidP="00506312">
      <w:pPr>
        <w:rPr>
          <w:b/>
        </w:rPr>
      </w:pPr>
    </w:p>
    <w:p w14:paraId="00225F53" w14:textId="77777777" w:rsidR="00506312" w:rsidRDefault="00506312" w:rsidP="00506312">
      <w:pPr>
        <w:rPr>
          <w:b/>
        </w:rPr>
      </w:pPr>
      <w:r w:rsidRPr="00790AF8">
        <w:rPr>
          <w:b/>
        </w:rPr>
        <w:t xml:space="preserve">Question </w:t>
      </w:r>
      <w:r>
        <w:rPr>
          <w:b/>
        </w:rPr>
        <w:t>4</w:t>
      </w:r>
    </w:p>
    <w:p w14:paraId="41AFA74D" w14:textId="77777777" w:rsidR="00506312" w:rsidRDefault="00506312" w:rsidP="00506312">
      <w:pPr>
        <w:rPr>
          <w:b/>
        </w:rPr>
      </w:pPr>
    </w:p>
    <w:p w14:paraId="0AB21F00" w14:textId="58C1FADC" w:rsidR="00506312" w:rsidRDefault="00506312" w:rsidP="00506312">
      <w:r w:rsidRPr="00A96244">
        <w:rPr>
          <w:i/>
        </w:rPr>
        <w:t>Answer:</w:t>
      </w:r>
      <w:r>
        <w:t xml:space="preserve"> </w:t>
      </w:r>
      <w:r w:rsidR="00122033">
        <w:t>B</w:t>
      </w:r>
    </w:p>
    <w:p w14:paraId="6E5C05AF" w14:textId="77777777" w:rsidR="00506312" w:rsidRDefault="00506312" w:rsidP="00506312"/>
    <w:p w14:paraId="5B52FDBD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13954861" w14:textId="340A0835" w:rsidR="001C186D" w:rsidRPr="00122033" w:rsidRDefault="00122033" w:rsidP="001C186D">
      <w:pPr>
        <w:spacing w:before="60"/>
        <w:rPr>
          <w:bCs/>
        </w:rPr>
      </w:pPr>
      <w:r w:rsidRPr="00122033">
        <w:rPr>
          <w:bCs/>
        </w:rPr>
        <w:t>The particles are accelerated into a magnetic field. The heavier the particle, the harder it is to deflect.</w:t>
      </w:r>
    </w:p>
    <w:p w14:paraId="5D5F6DC9" w14:textId="77777777" w:rsidR="00506312" w:rsidRDefault="00506312" w:rsidP="00506312">
      <w:pPr>
        <w:rPr>
          <w:b/>
        </w:rPr>
      </w:pPr>
    </w:p>
    <w:p w14:paraId="31039023" w14:textId="77777777" w:rsidR="00506312" w:rsidRDefault="00506312" w:rsidP="00506312">
      <w:pPr>
        <w:rPr>
          <w:b/>
        </w:rPr>
      </w:pPr>
    </w:p>
    <w:p w14:paraId="70BD5991" w14:textId="77777777" w:rsidR="00506312" w:rsidRPr="00790AF8" w:rsidRDefault="00506312" w:rsidP="00506312">
      <w:pPr>
        <w:rPr>
          <w:b/>
        </w:rPr>
      </w:pPr>
      <w:r w:rsidRPr="00790AF8">
        <w:rPr>
          <w:b/>
        </w:rPr>
        <w:t xml:space="preserve">Question </w:t>
      </w:r>
      <w:r>
        <w:rPr>
          <w:b/>
        </w:rPr>
        <w:t>5</w:t>
      </w:r>
    </w:p>
    <w:p w14:paraId="2B21FB20" w14:textId="77777777" w:rsidR="00506312" w:rsidRDefault="00506312" w:rsidP="00506312">
      <w:pPr>
        <w:rPr>
          <w:b/>
        </w:rPr>
      </w:pPr>
    </w:p>
    <w:p w14:paraId="51ABC062" w14:textId="77777777" w:rsidR="00506312" w:rsidRDefault="00506312" w:rsidP="00506312">
      <w:r w:rsidRPr="00A96244">
        <w:rPr>
          <w:i/>
        </w:rPr>
        <w:t>Answer:</w:t>
      </w:r>
      <w:r>
        <w:t xml:space="preserve"> B</w:t>
      </w:r>
    </w:p>
    <w:p w14:paraId="45004D90" w14:textId="77777777" w:rsidR="00506312" w:rsidRDefault="00506312" w:rsidP="00506312"/>
    <w:p w14:paraId="37AC5E9C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AB66395" w14:textId="77777777" w:rsidR="00506312" w:rsidRPr="00A96244" w:rsidRDefault="00506312" w:rsidP="00506312">
      <w:r>
        <w:t xml:space="preserve">Although option A is very similar, a mole does not necessarily refer to an </w:t>
      </w:r>
      <w:proofErr w:type="gramStart"/>
      <w:r>
        <w:t>element</w:t>
      </w:r>
      <w:proofErr w:type="gramEnd"/>
    </w:p>
    <w:p w14:paraId="72172DF5" w14:textId="77777777" w:rsidR="00506312" w:rsidRDefault="00506312" w:rsidP="00506312">
      <w:pPr>
        <w:rPr>
          <w:b/>
        </w:rPr>
      </w:pPr>
    </w:p>
    <w:p w14:paraId="7E4B003E" w14:textId="77777777" w:rsidR="00506312" w:rsidRDefault="00506312" w:rsidP="00506312">
      <w:pPr>
        <w:rPr>
          <w:b/>
        </w:rPr>
      </w:pPr>
    </w:p>
    <w:p w14:paraId="1E554EA0" w14:textId="77777777" w:rsidR="00506312" w:rsidRPr="00790AF8" w:rsidRDefault="00506312" w:rsidP="00506312">
      <w:pPr>
        <w:rPr>
          <w:b/>
        </w:rPr>
      </w:pPr>
      <w:r w:rsidRPr="00790AF8">
        <w:rPr>
          <w:b/>
        </w:rPr>
        <w:lastRenderedPageBreak/>
        <w:t xml:space="preserve">Question </w:t>
      </w:r>
      <w:r>
        <w:rPr>
          <w:b/>
        </w:rPr>
        <w:t>6</w:t>
      </w:r>
    </w:p>
    <w:p w14:paraId="49B60C98" w14:textId="77777777" w:rsidR="00506312" w:rsidRDefault="00506312" w:rsidP="00506312">
      <w:pPr>
        <w:rPr>
          <w:b/>
        </w:rPr>
      </w:pPr>
    </w:p>
    <w:p w14:paraId="680DED19" w14:textId="77777777" w:rsidR="00506312" w:rsidRDefault="00506312" w:rsidP="00506312">
      <w:r w:rsidRPr="00A96244">
        <w:rPr>
          <w:i/>
        </w:rPr>
        <w:t>Answer:</w:t>
      </w:r>
      <w:r>
        <w:t xml:space="preserve"> D</w:t>
      </w:r>
    </w:p>
    <w:p w14:paraId="794DB5AA" w14:textId="77777777" w:rsidR="00506312" w:rsidRDefault="00506312" w:rsidP="00506312"/>
    <w:p w14:paraId="353F35F1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550529B4" w14:textId="77777777" w:rsidR="00506312" w:rsidRPr="00A96244" w:rsidRDefault="00506312" w:rsidP="00506312">
      <w:r>
        <w:t>Mass = 16 × 6  +   12 × 1  +  6  ×16   = 180 g</w:t>
      </w:r>
    </w:p>
    <w:p w14:paraId="421DBF59" w14:textId="77777777" w:rsidR="00506312" w:rsidRDefault="00506312" w:rsidP="00506312">
      <w:pPr>
        <w:rPr>
          <w:b/>
        </w:rPr>
      </w:pPr>
    </w:p>
    <w:p w14:paraId="0A4294D3" w14:textId="77777777" w:rsidR="00506312" w:rsidRDefault="00506312" w:rsidP="00506312"/>
    <w:p w14:paraId="37540DD0" w14:textId="77777777" w:rsidR="00506312" w:rsidRPr="00790AF8" w:rsidRDefault="00506312" w:rsidP="00506312">
      <w:pPr>
        <w:rPr>
          <w:b/>
        </w:rPr>
      </w:pPr>
      <w:r w:rsidRPr="00790AF8">
        <w:rPr>
          <w:b/>
        </w:rPr>
        <w:t xml:space="preserve">Question </w:t>
      </w:r>
      <w:r>
        <w:rPr>
          <w:b/>
        </w:rPr>
        <w:t>7</w:t>
      </w:r>
    </w:p>
    <w:p w14:paraId="2EA2B004" w14:textId="77777777" w:rsidR="00506312" w:rsidRDefault="00506312" w:rsidP="00506312">
      <w:pPr>
        <w:rPr>
          <w:b/>
        </w:rPr>
      </w:pPr>
    </w:p>
    <w:p w14:paraId="32475FEC" w14:textId="77777777" w:rsidR="00506312" w:rsidRDefault="00506312" w:rsidP="00506312">
      <w:r w:rsidRPr="00A96244">
        <w:rPr>
          <w:i/>
        </w:rPr>
        <w:t>Answer:</w:t>
      </w:r>
      <w:r>
        <w:t xml:space="preserve"> C</w:t>
      </w:r>
    </w:p>
    <w:p w14:paraId="7737ABBC" w14:textId="77777777" w:rsidR="00506312" w:rsidRDefault="00506312" w:rsidP="00506312"/>
    <w:p w14:paraId="2DC444AF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5D8BAAF0" w14:textId="77777777" w:rsidR="00506312" w:rsidRPr="00A96244" w:rsidRDefault="00506312" w:rsidP="00506312">
      <w:r>
        <w:t>Relative formula mass = 14 × 2 + 8 × 1 + 32 + 16 x 4 =  132</w:t>
      </w:r>
    </w:p>
    <w:p w14:paraId="5229B053" w14:textId="77777777" w:rsidR="00506312" w:rsidRPr="00B15386" w:rsidRDefault="00506312" w:rsidP="00506312">
      <w:r w:rsidRPr="00B15386">
        <w:t xml:space="preserve">This answer will NOT be in </w:t>
      </w:r>
      <w:proofErr w:type="gramStart"/>
      <w:r w:rsidRPr="00B15386">
        <w:t>grams</w:t>
      </w:r>
      <w:proofErr w:type="gramEnd"/>
    </w:p>
    <w:p w14:paraId="245E32A7" w14:textId="77777777" w:rsidR="00506312" w:rsidRDefault="00506312" w:rsidP="00506312"/>
    <w:p w14:paraId="4CC9E39E" w14:textId="77777777" w:rsidR="00506312" w:rsidRPr="00790AF8" w:rsidRDefault="00506312" w:rsidP="00506312">
      <w:pPr>
        <w:rPr>
          <w:b/>
        </w:rPr>
      </w:pPr>
      <w:r w:rsidRPr="00790AF8">
        <w:rPr>
          <w:b/>
        </w:rPr>
        <w:t xml:space="preserve">Question </w:t>
      </w:r>
      <w:r>
        <w:rPr>
          <w:b/>
        </w:rPr>
        <w:t>8</w:t>
      </w:r>
    </w:p>
    <w:p w14:paraId="782E1204" w14:textId="77777777" w:rsidR="00506312" w:rsidRDefault="00506312" w:rsidP="00506312">
      <w:pPr>
        <w:rPr>
          <w:b/>
        </w:rPr>
      </w:pPr>
    </w:p>
    <w:p w14:paraId="1A7619B1" w14:textId="77777777" w:rsidR="00506312" w:rsidRDefault="00506312" w:rsidP="00506312">
      <w:r w:rsidRPr="00A96244">
        <w:rPr>
          <w:i/>
        </w:rPr>
        <w:t>Answer:</w:t>
      </w:r>
      <w:r>
        <w:t xml:space="preserve"> A</w:t>
      </w:r>
    </w:p>
    <w:p w14:paraId="3FC4670E" w14:textId="77777777" w:rsidR="00506312" w:rsidRDefault="00506312" w:rsidP="00506312"/>
    <w:p w14:paraId="6CB25010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0FB656B3" w14:textId="77777777" w:rsidR="00506312" w:rsidRDefault="00506312" w:rsidP="00506312">
      <w:r>
        <w:t xml:space="preserve">n  =  </w:t>
      </w:r>
      <w:r w:rsidRPr="00B15386">
        <w:rPr>
          <w:position w:val="-24"/>
        </w:rPr>
        <w:object w:dxaOrig="1240" w:dyaOrig="660" w14:anchorId="7146BF4E">
          <v:shape id="_x0000_i1026" type="#_x0000_t75" style="width:62pt;height:33.5pt" o:ole="">
            <v:imagedata r:id="rId9" o:title=""/>
          </v:shape>
          <o:OLEObject Type="Embed" ProgID="Equation.DSMT4" ShapeID="_x0000_i1026" DrawAspect="Content" ObjectID="_1738151931" r:id="rId10"/>
        </w:object>
      </w:r>
      <w:r>
        <w:t xml:space="preserve"> =  9 mole of atoms</w:t>
      </w:r>
    </w:p>
    <w:p w14:paraId="6128BF42" w14:textId="77777777" w:rsidR="00506312" w:rsidRPr="00A96244" w:rsidRDefault="00506312" w:rsidP="00506312"/>
    <w:p w14:paraId="733E2396" w14:textId="77777777" w:rsidR="00506312" w:rsidRPr="00B15386" w:rsidRDefault="00506312" w:rsidP="00506312">
      <w:r w:rsidRPr="00B15386">
        <w:t>Sin</w:t>
      </w:r>
      <w:r>
        <w:t>c</w:t>
      </w:r>
      <w:r w:rsidRPr="00B15386">
        <w:t>e each molecule of NO</w:t>
      </w:r>
      <w:r w:rsidRPr="00B15386">
        <w:rPr>
          <w:vertAlign w:val="subscript"/>
        </w:rPr>
        <w:t>2</w:t>
      </w:r>
      <w:r w:rsidRPr="00B15386">
        <w:t xml:space="preserve"> contains 3 atoms, the number of mole will be </w:t>
      </w:r>
      <w:r>
        <w:t>9/</w:t>
      </w:r>
      <w:r w:rsidRPr="00B15386">
        <w:t>3</w:t>
      </w:r>
      <w:r>
        <w:t xml:space="preserve"> = 3</w:t>
      </w:r>
    </w:p>
    <w:p w14:paraId="31E81ED0" w14:textId="77777777" w:rsidR="00506312" w:rsidRDefault="00506312" w:rsidP="00506312"/>
    <w:p w14:paraId="30F2EC01" w14:textId="77777777" w:rsidR="00506312" w:rsidRDefault="00506312" w:rsidP="00506312"/>
    <w:p w14:paraId="72549F0D" w14:textId="77777777" w:rsidR="00506312" w:rsidRDefault="00506312" w:rsidP="00506312"/>
    <w:p w14:paraId="3366BADF" w14:textId="77777777" w:rsidR="00506312" w:rsidRPr="00B6450D" w:rsidRDefault="00506312" w:rsidP="00506312">
      <w:pPr>
        <w:rPr>
          <w:b/>
        </w:rPr>
      </w:pPr>
      <w:r w:rsidRPr="00790AF8">
        <w:rPr>
          <w:b/>
        </w:rPr>
        <w:t xml:space="preserve">Question </w:t>
      </w:r>
      <w:r>
        <w:rPr>
          <w:b/>
        </w:rPr>
        <w:t>9</w:t>
      </w:r>
    </w:p>
    <w:p w14:paraId="071BCE50" w14:textId="77777777" w:rsidR="00506312" w:rsidRDefault="00506312" w:rsidP="00506312">
      <w:pPr>
        <w:rPr>
          <w:b/>
        </w:rPr>
      </w:pPr>
    </w:p>
    <w:p w14:paraId="50C6899C" w14:textId="77777777" w:rsidR="00506312" w:rsidRDefault="00506312" w:rsidP="00506312">
      <w:r w:rsidRPr="00A96244">
        <w:rPr>
          <w:i/>
        </w:rPr>
        <w:t>Answer:</w:t>
      </w:r>
      <w:r>
        <w:t xml:space="preserve"> A</w:t>
      </w:r>
    </w:p>
    <w:p w14:paraId="6B9A0880" w14:textId="77777777" w:rsidR="00506312" w:rsidRDefault="00506312" w:rsidP="00506312"/>
    <w:p w14:paraId="0F4506BF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62084C2" w14:textId="77777777" w:rsidR="00506312" w:rsidRDefault="00506312" w:rsidP="00506312">
      <w:r>
        <w:t xml:space="preserve">% mass of hydrogen in methane = </w:t>
      </w:r>
      <w:r w:rsidRPr="00B6450D">
        <w:rPr>
          <w:position w:val="-24"/>
        </w:rPr>
        <w:object w:dxaOrig="760" w:dyaOrig="620" w14:anchorId="4225F471">
          <v:shape id="_x0000_i1027" type="#_x0000_t75" style="width:37.5pt;height:31pt" o:ole="">
            <v:imagedata r:id="rId11" o:title=""/>
          </v:shape>
          <o:OLEObject Type="Embed" ProgID="Equation.DSMT4" ShapeID="_x0000_i1027" DrawAspect="Content" ObjectID="_1738151932" r:id="rId12"/>
        </w:object>
      </w:r>
      <w:r>
        <w:t xml:space="preserve"> = 25 %</w:t>
      </w:r>
    </w:p>
    <w:p w14:paraId="0891E93C" w14:textId="77777777" w:rsidR="00506312" w:rsidRPr="00A96244" w:rsidRDefault="00506312" w:rsidP="00506312">
      <w:r>
        <w:t>25% of 1000 = 250 g</w:t>
      </w:r>
    </w:p>
    <w:p w14:paraId="60AD65B5" w14:textId="77777777" w:rsidR="00506312" w:rsidRDefault="00506312" w:rsidP="00506312">
      <w:pPr>
        <w:rPr>
          <w:b/>
        </w:rPr>
      </w:pPr>
    </w:p>
    <w:p w14:paraId="7723B275" w14:textId="77777777" w:rsidR="00506312" w:rsidRDefault="00506312" w:rsidP="00506312"/>
    <w:p w14:paraId="2F822D50" w14:textId="77777777" w:rsidR="00506312" w:rsidRPr="00790AF8" w:rsidRDefault="00506312" w:rsidP="00506312">
      <w:pPr>
        <w:rPr>
          <w:b/>
        </w:rPr>
      </w:pPr>
      <w:r>
        <w:rPr>
          <w:b/>
        </w:rPr>
        <w:t>Question 10</w:t>
      </w:r>
    </w:p>
    <w:p w14:paraId="301124D0" w14:textId="77777777" w:rsidR="00506312" w:rsidRPr="00B6450D" w:rsidRDefault="00506312" w:rsidP="00506312">
      <w:r>
        <w:t xml:space="preserve"> </w:t>
      </w:r>
    </w:p>
    <w:p w14:paraId="1CBE15BC" w14:textId="77777777" w:rsidR="00506312" w:rsidRDefault="00506312" w:rsidP="00506312">
      <w:r w:rsidRPr="00A96244">
        <w:rPr>
          <w:i/>
        </w:rPr>
        <w:t>Answer:</w:t>
      </w:r>
      <w:r>
        <w:t xml:space="preserve"> B</w:t>
      </w:r>
    </w:p>
    <w:p w14:paraId="43547C6D" w14:textId="77777777" w:rsidR="00506312" w:rsidRDefault="00506312" w:rsidP="00506312"/>
    <w:p w14:paraId="1B36451B" w14:textId="77777777" w:rsidR="00506312" w:rsidRDefault="00506312" w:rsidP="00506312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0C05D8AE" w14:textId="77777777" w:rsidR="00506312" w:rsidRPr="00A96244" w:rsidRDefault="00506312" w:rsidP="00506312">
      <w:r>
        <w:t xml:space="preserve">Each alternative needs to be </w:t>
      </w:r>
      <w:proofErr w:type="gramStart"/>
      <w:r>
        <w:t>evaluated</w:t>
      </w:r>
      <w:proofErr w:type="gramEnd"/>
    </w:p>
    <w:p w14:paraId="575643B5" w14:textId="77777777" w:rsidR="00506312" w:rsidRPr="00B6450D" w:rsidRDefault="00506312" w:rsidP="00506312">
      <w:r>
        <w:lastRenderedPageBreak/>
        <w:t xml:space="preserve">A: </w:t>
      </w:r>
      <w:r w:rsidRPr="00B6450D">
        <w:t>96 g of oxygen = 96/</w:t>
      </w:r>
      <w:r>
        <w:t>1</w:t>
      </w:r>
      <w:r w:rsidRPr="00B6450D">
        <w:t>6  = 6 mol</w:t>
      </w:r>
      <w:r>
        <w:t xml:space="preserve"> </w:t>
      </w:r>
    </w:p>
    <w:p w14:paraId="23704EF2" w14:textId="77777777" w:rsidR="00506312" w:rsidRDefault="00506312" w:rsidP="00506312">
      <w:r>
        <w:t>B: 2.5 × 3              = 7.5 mol</w:t>
      </w:r>
    </w:p>
    <w:p w14:paraId="26916BBD" w14:textId="77777777" w:rsidR="00506312" w:rsidRDefault="00506312" w:rsidP="00506312">
      <w:r>
        <w:t>C: 2.4 × 10</w:t>
      </w:r>
      <w:r>
        <w:rPr>
          <w:vertAlign w:val="superscript"/>
        </w:rPr>
        <w:t>24</w:t>
      </w:r>
      <w:r>
        <w:t xml:space="preserve"> atoms is 4 mol</w:t>
      </w:r>
    </w:p>
    <w:p w14:paraId="33DEF2A0" w14:textId="77777777" w:rsidR="00506312" w:rsidRPr="00B6450D" w:rsidRDefault="00506312" w:rsidP="00506312">
      <w:r>
        <w:t>D: 22 g water        = 72/18 = 4 mol</w:t>
      </w:r>
    </w:p>
    <w:p w14:paraId="0B0EAA1D" w14:textId="77777777" w:rsidR="00506312" w:rsidRDefault="00506312" w:rsidP="00506312"/>
    <w:p w14:paraId="4CA0C0AC" w14:textId="77777777" w:rsidR="00506312" w:rsidRDefault="00506312" w:rsidP="00506312"/>
    <w:p w14:paraId="4E0C71C8" w14:textId="77777777" w:rsidR="00506312" w:rsidRDefault="00506312" w:rsidP="00506312"/>
    <w:p w14:paraId="260AFB0C" w14:textId="77777777" w:rsidR="00506312" w:rsidRPr="00B6450D" w:rsidRDefault="00506312" w:rsidP="00506312"/>
    <w:p w14:paraId="0E4DC458" w14:textId="77777777" w:rsidR="00506312" w:rsidRDefault="00506312" w:rsidP="00506312">
      <w:pPr>
        <w:rPr>
          <w:b/>
        </w:rPr>
      </w:pPr>
    </w:p>
    <w:p w14:paraId="5872144C" w14:textId="77777777" w:rsidR="00506312" w:rsidRDefault="00506312" w:rsidP="00506312">
      <w:pPr>
        <w:rPr>
          <w:b/>
        </w:rPr>
      </w:pPr>
      <w:r>
        <w:rPr>
          <w:b/>
        </w:rPr>
        <w:t>SECTION B: Short-answer questions</w:t>
      </w:r>
    </w:p>
    <w:p w14:paraId="2B818785" w14:textId="77777777" w:rsidR="00506312" w:rsidRDefault="00506312" w:rsidP="00506312"/>
    <w:p w14:paraId="2338BFFA" w14:textId="1888DBC4" w:rsidR="00506312" w:rsidRPr="00D52252" w:rsidRDefault="00506312" w:rsidP="00506312">
      <w:pPr>
        <w:rPr>
          <w:bCs/>
          <w:lang w:val="en-US"/>
        </w:rPr>
      </w:pPr>
      <w:r w:rsidRPr="007E4BDE">
        <w:rPr>
          <w:b/>
          <w:lang w:val="en-US"/>
        </w:rPr>
        <w:t>Question 1</w:t>
      </w:r>
      <w:r w:rsidR="00D52252">
        <w:rPr>
          <w:b/>
          <w:lang w:val="en-US"/>
        </w:rPr>
        <w:t xml:space="preserve">        </w:t>
      </w:r>
      <w:proofErr w:type="gramStart"/>
      <w:r w:rsidR="00D52252">
        <w:rPr>
          <w:b/>
          <w:lang w:val="en-US"/>
        </w:rPr>
        <w:t xml:space="preserve">   </w:t>
      </w:r>
      <w:r w:rsidR="00D52252">
        <w:rPr>
          <w:bCs/>
          <w:lang w:val="en-US"/>
        </w:rPr>
        <w:t>(</w:t>
      </w:r>
      <w:proofErr w:type="gramEnd"/>
      <w:r w:rsidR="00D52252">
        <w:rPr>
          <w:bCs/>
          <w:lang w:val="en-US"/>
        </w:rPr>
        <w:t>8 marks)</w:t>
      </w:r>
    </w:p>
    <w:p w14:paraId="101BD48B" w14:textId="77777777" w:rsidR="00BB5668" w:rsidRDefault="00506312" w:rsidP="00506312">
      <w:pPr>
        <w:rPr>
          <w:lang w:val="en-US"/>
        </w:rPr>
      </w:pPr>
      <w:r w:rsidRPr="007E4BDE">
        <w:rPr>
          <w:b/>
          <w:lang w:val="en-US"/>
        </w:rPr>
        <w:t>a</w:t>
      </w:r>
      <w:r>
        <w:rPr>
          <w:lang w:val="en-US"/>
        </w:rPr>
        <w:t xml:space="preserve">.  </w:t>
      </w:r>
      <w:r>
        <w:rPr>
          <w:b/>
          <w:lang w:val="en-US"/>
        </w:rPr>
        <w:t xml:space="preserve">  </w:t>
      </w:r>
      <w:proofErr w:type="spellStart"/>
      <w:r w:rsidRPr="007E4BDE">
        <w:rPr>
          <w:b/>
          <w:lang w:val="en-US"/>
        </w:rPr>
        <w:t>i</w:t>
      </w:r>
      <w:proofErr w:type="spellEnd"/>
      <w:r>
        <w:rPr>
          <w:lang w:val="en-US"/>
        </w:rPr>
        <w:t xml:space="preserve">.     A beam of electrons is used to bombard a sample and dislodge an electron. This </w:t>
      </w:r>
    </w:p>
    <w:p w14:paraId="5329984F" w14:textId="7F44FB40" w:rsidR="00506312" w:rsidRDefault="00BB5668" w:rsidP="00506312">
      <w:pPr>
        <w:rPr>
          <w:lang w:val="en-US"/>
        </w:rPr>
      </w:pPr>
      <w:r>
        <w:rPr>
          <w:lang w:val="en-US"/>
        </w:rPr>
        <w:t xml:space="preserve">       </w:t>
      </w:r>
      <w:r w:rsidR="00506312">
        <w:rPr>
          <w:lang w:val="en-US"/>
        </w:rPr>
        <w:t>creates positive ions</w:t>
      </w:r>
      <w:r>
        <w:rPr>
          <w:lang w:val="en-US"/>
        </w:rPr>
        <w:t>.                  1 mark</w:t>
      </w:r>
    </w:p>
    <w:p w14:paraId="7DC4FB44" w14:textId="77777777" w:rsidR="00506312" w:rsidRDefault="00506312" w:rsidP="00506312">
      <w:pPr>
        <w:rPr>
          <w:lang w:val="en-US"/>
        </w:rPr>
      </w:pPr>
      <w:r>
        <w:rPr>
          <w:lang w:val="en-US"/>
        </w:rPr>
        <w:t xml:space="preserve"> </w:t>
      </w:r>
    </w:p>
    <w:p w14:paraId="08E8677A" w14:textId="74DA2B0F" w:rsidR="00506312" w:rsidRDefault="00506312" w:rsidP="00506312">
      <w:pPr>
        <w:rPr>
          <w:lang w:val="en-US"/>
        </w:rPr>
      </w:pPr>
      <w:r>
        <w:rPr>
          <w:b/>
          <w:lang w:val="en-US"/>
        </w:rPr>
        <w:t xml:space="preserve">      </w:t>
      </w:r>
      <w:r w:rsidRPr="007E4BDE">
        <w:rPr>
          <w:b/>
          <w:lang w:val="en-US"/>
        </w:rPr>
        <w:t>ii</w:t>
      </w:r>
      <w:r>
        <w:rPr>
          <w:lang w:val="en-US"/>
        </w:rPr>
        <w:t>.    mass and charge of the ion</w:t>
      </w:r>
      <w:r w:rsidR="00BB5668">
        <w:rPr>
          <w:lang w:val="en-US"/>
        </w:rPr>
        <w:t>.         1 mark</w:t>
      </w:r>
    </w:p>
    <w:p w14:paraId="56D66BE4" w14:textId="77777777" w:rsidR="00506312" w:rsidRPr="00071C8C" w:rsidRDefault="00506312" w:rsidP="00506312">
      <w:pPr>
        <w:ind w:left="432"/>
        <w:jc w:val="right"/>
      </w:pPr>
      <w:r>
        <w:rPr>
          <w:b/>
        </w:rPr>
        <w:t xml:space="preserve"> </w:t>
      </w:r>
    </w:p>
    <w:p w14:paraId="7AF5E8FC" w14:textId="76226228" w:rsidR="00506312" w:rsidRDefault="00506312" w:rsidP="00506312">
      <w:pPr>
        <w:rPr>
          <w:lang w:val="en-US"/>
        </w:rPr>
      </w:pPr>
      <w:r>
        <w:rPr>
          <w:b/>
          <w:lang w:val="en-US"/>
        </w:rPr>
        <w:t xml:space="preserve">     </w:t>
      </w:r>
      <w:r w:rsidRPr="007E4BDE">
        <w:rPr>
          <w:b/>
          <w:lang w:val="en-US"/>
        </w:rPr>
        <w:t>iii</w:t>
      </w:r>
      <w:r>
        <w:rPr>
          <w:lang w:val="en-US"/>
        </w:rPr>
        <w:t>.   Tin has ten different isotopes*. It also tells you the relative abundance of each</w:t>
      </w:r>
      <w:r w:rsidR="00BB5668">
        <w:rPr>
          <w:lang w:val="en-US"/>
        </w:rPr>
        <w:t>. 1 mark</w:t>
      </w:r>
    </w:p>
    <w:p w14:paraId="46F7FF9C" w14:textId="7640D361" w:rsidR="00506312" w:rsidRPr="00526C27" w:rsidRDefault="00506312" w:rsidP="00506312">
      <w:pPr>
        <w:ind w:left="360"/>
        <w:jc w:val="right"/>
        <w:rPr>
          <w:lang w:val="en-US"/>
        </w:rPr>
      </w:pPr>
    </w:p>
    <w:p w14:paraId="3315EB73" w14:textId="77777777" w:rsidR="00506312" w:rsidRDefault="00506312" w:rsidP="00506312">
      <w:pPr>
        <w:rPr>
          <w:lang w:val="en-US"/>
        </w:rPr>
      </w:pPr>
    </w:p>
    <w:p w14:paraId="6AF66434" w14:textId="38AABA9B" w:rsidR="00506312" w:rsidRDefault="00506312" w:rsidP="00506312">
      <w:pPr>
        <w:rPr>
          <w:lang w:val="en-US"/>
        </w:rPr>
      </w:pPr>
      <w:r w:rsidRPr="007E4BDE">
        <w:rPr>
          <w:b/>
          <w:lang w:val="en-US"/>
        </w:rPr>
        <w:t>b</w:t>
      </w:r>
      <w:r>
        <w:rPr>
          <w:lang w:val="en-US"/>
        </w:rPr>
        <w:t xml:space="preserve">.   </w:t>
      </w:r>
      <w:r>
        <w:rPr>
          <w:b/>
          <w:lang w:val="en-US"/>
        </w:rPr>
        <w:t xml:space="preserve"> </w:t>
      </w:r>
      <w:proofErr w:type="spellStart"/>
      <w:r w:rsidRPr="007E4BDE">
        <w:rPr>
          <w:b/>
          <w:lang w:val="en-US"/>
        </w:rPr>
        <w:t>i</w:t>
      </w:r>
      <w:proofErr w:type="spellEnd"/>
      <w:r>
        <w:rPr>
          <w:lang w:val="en-US"/>
        </w:rPr>
        <w:t>.    Use the mass spectrum to complete the table below for magnesium</w:t>
      </w:r>
      <w:r w:rsidR="00D52252">
        <w:rPr>
          <w:lang w:val="en-US"/>
        </w:rPr>
        <w:t xml:space="preserve">      3 </w:t>
      </w:r>
      <w:proofErr w:type="gramStart"/>
      <w:r w:rsidR="00D52252">
        <w:rPr>
          <w:lang w:val="en-US"/>
        </w:rPr>
        <w:t>marks</w:t>
      </w:r>
      <w:proofErr w:type="gram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25"/>
        <w:gridCol w:w="2982"/>
        <w:gridCol w:w="3009"/>
      </w:tblGrid>
      <w:tr w:rsidR="00506312" w14:paraId="11E341C6" w14:textId="77777777" w:rsidTr="003B5E59">
        <w:tc>
          <w:tcPr>
            <w:tcW w:w="3210" w:type="dxa"/>
          </w:tcPr>
          <w:p w14:paraId="096F1F65" w14:textId="77777777" w:rsidR="00506312" w:rsidRDefault="00506312" w:rsidP="003B5E59">
            <w:r>
              <w:t xml:space="preserve">Isotope </w:t>
            </w:r>
          </w:p>
        </w:tc>
        <w:tc>
          <w:tcPr>
            <w:tcW w:w="3211" w:type="dxa"/>
          </w:tcPr>
          <w:p w14:paraId="07142CF4" w14:textId="77777777" w:rsidR="00506312" w:rsidRDefault="00506312" w:rsidP="003B5E59">
            <w:r>
              <w:t>Relative isotopic mass</w:t>
            </w:r>
          </w:p>
        </w:tc>
        <w:tc>
          <w:tcPr>
            <w:tcW w:w="3211" w:type="dxa"/>
          </w:tcPr>
          <w:p w14:paraId="2C0D3627" w14:textId="77777777" w:rsidR="00506312" w:rsidRDefault="00506312" w:rsidP="003B5E59">
            <w:r>
              <w:t>Percentage abundance</w:t>
            </w:r>
          </w:p>
        </w:tc>
      </w:tr>
      <w:tr w:rsidR="00506312" w14:paraId="75F99638" w14:textId="77777777" w:rsidTr="003B5E59">
        <w:tc>
          <w:tcPr>
            <w:tcW w:w="3210" w:type="dxa"/>
          </w:tcPr>
          <w:p w14:paraId="565F06F8" w14:textId="77777777" w:rsidR="00506312" w:rsidRDefault="00506312" w:rsidP="003B5E59">
            <w:r>
              <w:t>Magnesium-24</w:t>
            </w:r>
          </w:p>
        </w:tc>
        <w:tc>
          <w:tcPr>
            <w:tcW w:w="3211" w:type="dxa"/>
          </w:tcPr>
          <w:p w14:paraId="169B4139" w14:textId="77777777" w:rsidR="00506312" w:rsidRDefault="00506312" w:rsidP="003B5E59">
            <w:r>
              <w:t>24</w:t>
            </w:r>
          </w:p>
        </w:tc>
        <w:tc>
          <w:tcPr>
            <w:tcW w:w="3211" w:type="dxa"/>
          </w:tcPr>
          <w:p w14:paraId="5D21D51D" w14:textId="77777777" w:rsidR="00506312" w:rsidRDefault="00506312" w:rsidP="003B5E59">
            <w:r>
              <w:t>79</w:t>
            </w:r>
          </w:p>
        </w:tc>
      </w:tr>
      <w:tr w:rsidR="00506312" w14:paraId="73414F2B" w14:textId="77777777" w:rsidTr="003B5E59">
        <w:tc>
          <w:tcPr>
            <w:tcW w:w="3210" w:type="dxa"/>
          </w:tcPr>
          <w:p w14:paraId="0304D6A3" w14:textId="77777777" w:rsidR="00506312" w:rsidRDefault="00506312" w:rsidP="003B5E59">
            <w:r>
              <w:t>Magnesium-25</w:t>
            </w:r>
          </w:p>
        </w:tc>
        <w:tc>
          <w:tcPr>
            <w:tcW w:w="3211" w:type="dxa"/>
          </w:tcPr>
          <w:p w14:paraId="6BAADB17" w14:textId="77777777" w:rsidR="00506312" w:rsidRDefault="00506312" w:rsidP="003B5E59">
            <w:r>
              <w:t>25</w:t>
            </w:r>
          </w:p>
        </w:tc>
        <w:tc>
          <w:tcPr>
            <w:tcW w:w="3211" w:type="dxa"/>
          </w:tcPr>
          <w:p w14:paraId="14A40430" w14:textId="77777777" w:rsidR="00506312" w:rsidRDefault="00506312" w:rsidP="003B5E59">
            <w:r>
              <w:t>10</w:t>
            </w:r>
          </w:p>
        </w:tc>
      </w:tr>
      <w:tr w:rsidR="00506312" w14:paraId="2806ADEB" w14:textId="77777777" w:rsidTr="003B5E59">
        <w:tc>
          <w:tcPr>
            <w:tcW w:w="3210" w:type="dxa"/>
          </w:tcPr>
          <w:p w14:paraId="2B872B7E" w14:textId="77777777" w:rsidR="00506312" w:rsidRDefault="00506312" w:rsidP="003B5E59">
            <w:r>
              <w:t>Magnesium-26</w:t>
            </w:r>
          </w:p>
        </w:tc>
        <w:tc>
          <w:tcPr>
            <w:tcW w:w="3211" w:type="dxa"/>
          </w:tcPr>
          <w:p w14:paraId="7B9C58D0" w14:textId="77777777" w:rsidR="00506312" w:rsidRDefault="00506312" w:rsidP="003B5E59">
            <w:r>
              <w:t>26</w:t>
            </w:r>
          </w:p>
        </w:tc>
        <w:tc>
          <w:tcPr>
            <w:tcW w:w="3211" w:type="dxa"/>
          </w:tcPr>
          <w:p w14:paraId="38080DD0" w14:textId="77777777" w:rsidR="00506312" w:rsidRDefault="00506312" w:rsidP="003B5E59">
            <w:r>
              <w:t>11</w:t>
            </w:r>
          </w:p>
        </w:tc>
      </w:tr>
    </w:tbl>
    <w:p w14:paraId="234AE38B" w14:textId="77777777" w:rsidR="00506312" w:rsidRDefault="00506312" w:rsidP="00506312">
      <w:pPr>
        <w:pStyle w:val="ListParagraph"/>
        <w:rPr>
          <w:lang w:val="en-US"/>
        </w:rPr>
      </w:pPr>
      <w:r>
        <w:rPr>
          <w:lang w:val="en-US"/>
        </w:rPr>
        <w:t>*    For each correct row</w:t>
      </w:r>
    </w:p>
    <w:p w14:paraId="0B0816CD" w14:textId="77777777" w:rsidR="00506312" w:rsidRPr="00395140" w:rsidRDefault="00506312" w:rsidP="00506312">
      <w:pPr>
        <w:pStyle w:val="ListParagraph"/>
        <w:rPr>
          <w:lang w:val="en-US"/>
        </w:rPr>
      </w:pPr>
    </w:p>
    <w:p w14:paraId="505F7F01" w14:textId="77FB05CC" w:rsidR="00506312" w:rsidRDefault="00506312" w:rsidP="00506312">
      <w:pPr>
        <w:rPr>
          <w:lang w:val="en-US"/>
        </w:rPr>
      </w:pPr>
      <w:r>
        <w:rPr>
          <w:b/>
          <w:lang w:val="en-US"/>
        </w:rPr>
        <w:t xml:space="preserve">     </w:t>
      </w:r>
      <w:r w:rsidRPr="007E4BDE">
        <w:rPr>
          <w:b/>
          <w:lang w:val="en-US"/>
        </w:rPr>
        <w:t>ii</w:t>
      </w:r>
      <w:r>
        <w:rPr>
          <w:lang w:val="en-US"/>
        </w:rPr>
        <w:t xml:space="preserve">.   RAM = </w:t>
      </w:r>
      <w:r w:rsidRPr="00395140">
        <w:rPr>
          <w:position w:val="-24"/>
          <w:lang w:val="en-US"/>
        </w:rPr>
        <w:object w:dxaOrig="2540" w:dyaOrig="620" w14:anchorId="451F7C7A">
          <v:shape id="_x0000_i1028" type="#_x0000_t75" style="width:127.5pt;height:31pt" o:ole="">
            <v:imagedata r:id="rId13" o:title=""/>
          </v:shape>
          <o:OLEObject Type="Embed" ProgID="Equation.DSMT4" ShapeID="_x0000_i1028" DrawAspect="Content" ObjectID="_1738151933" r:id="rId14"/>
        </w:object>
      </w:r>
      <w:r>
        <w:rPr>
          <w:lang w:val="en-US"/>
        </w:rPr>
        <w:t>* = 24.3*</w:t>
      </w:r>
      <w:r w:rsidR="00D52252">
        <w:rPr>
          <w:lang w:val="en-US"/>
        </w:rPr>
        <w:t xml:space="preserve">                                          2 marks</w:t>
      </w:r>
    </w:p>
    <w:p w14:paraId="7A981C9B" w14:textId="77777777" w:rsidR="00506312" w:rsidRPr="00FE584A" w:rsidRDefault="00506312" w:rsidP="00506312">
      <w:pPr>
        <w:rPr>
          <w:lang w:val="en-US"/>
        </w:rPr>
      </w:pPr>
    </w:p>
    <w:p w14:paraId="48DD2E79" w14:textId="229C46B7" w:rsidR="00506312" w:rsidRDefault="00506312" w:rsidP="00D52252">
      <w:pPr>
        <w:jc w:val="right"/>
        <w:rPr>
          <w:lang w:val="en-US"/>
        </w:rPr>
      </w:pPr>
    </w:p>
    <w:p w14:paraId="684CB983" w14:textId="77777777" w:rsidR="00506312" w:rsidRDefault="00506312" w:rsidP="00506312">
      <w:pPr>
        <w:rPr>
          <w:lang w:val="en-US"/>
        </w:rPr>
      </w:pPr>
    </w:p>
    <w:p w14:paraId="6275C375" w14:textId="77777777" w:rsidR="00506312" w:rsidRPr="00071C8C" w:rsidRDefault="00506312" w:rsidP="00506312">
      <w:pPr>
        <w:ind w:left="432"/>
        <w:jc w:val="right"/>
      </w:pPr>
      <w:r>
        <w:rPr>
          <w:b/>
        </w:rPr>
        <w:t xml:space="preserve"> </w:t>
      </w:r>
    </w:p>
    <w:p w14:paraId="5AD85CC8" w14:textId="1AE2D00E" w:rsidR="00506312" w:rsidRPr="0096099D" w:rsidRDefault="00506312" w:rsidP="00506312">
      <w:pPr>
        <w:rPr>
          <w:bCs/>
          <w:lang w:val="en-US"/>
        </w:rPr>
      </w:pPr>
      <w:r w:rsidRPr="004545B5">
        <w:rPr>
          <w:b/>
          <w:lang w:val="en-US"/>
        </w:rPr>
        <w:t>Question 2</w:t>
      </w:r>
      <w:r w:rsidR="0096099D">
        <w:rPr>
          <w:b/>
          <w:lang w:val="en-US"/>
        </w:rPr>
        <w:t xml:space="preserve">         </w:t>
      </w:r>
      <w:proofErr w:type="gramStart"/>
      <w:r w:rsidR="0096099D">
        <w:rPr>
          <w:b/>
          <w:lang w:val="en-US"/>
        </w:rPr>
        <w:t xml:space="preserve">   </w:t>
      </w:r>
      <w:r w:rsidR="0096099D">
        <w:rPr>
          <w:bCs/>
          <w:lang w:val="en-US"/>
        </w:rPr>
        <w:t>(</w:t>
      </w:r>
      <w:proofErr w:type="gramEnd"/>
      <w:r w:rsidR="0096099D">
        <w:rPr>
          <w:bCs/>
          <w:lang w:val="en-US"/>
        </w:rPr>
        <w:t>8 marks)</w:t>
      </w:r>
    </w:p>
    <w:p w14:paraId="396C5978" w14:textId="719D53EE" w:rsidR="00506312" w:rsidRPr="000602FA" w:rsidRDefault="00506312" w:rsidP="00506312">
      <w:pPr>
        <w:rPr>
          <w:lang w:val="en-US"/>
        </w:rPr>
      </w:pPr>
      <w:r w:rsidRPr="004F3757">
        <w:rPr>
          <w:b/>
          <w:lang w:val="en-US"/>
        </w:rPr>
        <w:t>a</w:t>
      </w:r>
      <w:r>
        <w:rPr>
          <w:lang w:val="en-US"/>
        </w:rPr>
        <w:t xml:space="preserve">.     </w:t>
      </w:r>
      <w:proofErr w:type="spellStart"/>
      <w:r w:rsidRPr="001464FE">
        <w:rPr>
          <w:b/>
          <w:lang w:val="en-US"/>
        </w:rPr>
        <w:t>i</w:t>
      </w:r>
      <w:proofErr w:type="spellEnd"/>
      <w:r>
        <w:rPr>
          <w:lang w:val="en-US"/>
        </w:rPr>
        <w:t>.    CO</w:t>
      </w:r>
      <w:r w:rsidRPr="001464FE">
        <w:rPr>
          <w:vertAlign w:val="subscript"/>
          <w:lang w:val="en-US"/>
        </w:rPr>
        <w:t>2</w:t>
      </w:r>
      <w:r>
        <w:rPr>
          <w:vertAlign w:val="subscript"/>
          <w:lang w:val="en-US"/>
        </w:rPr>
        <w:t xml:space="preserve">  </w:t>
      </w:r>
      <w:r>
        <w:rPr>
          <w:lang w:val="en-US"/>
        </w:rPr>
        <w:t xml:space="preserve">   = </w:t>
      </w:r>
      <w:proofErr w:type="gramStart"/>
      <w:r>
        <w:rPr>
          <w:lang w:val="en-US"/>
        </w:rPr>
        <w:t>12  +</w:t>
      </w:r>
      <w:proofErr w:type="gramEnd"/>
      <w:r>
        <w:rPr>
          <w:lang w:val="en-US"/>
        </w:rPr>
        <w:t xml:space="preserve">  16  × 2  = 44</w:t>
      </w:r>
      <w:r w:rsidR="0096099D">
        <w:rPr>
          <w:lang w:val="en-US"/>
        </w:rPr>
        <w:t xml:space="preserve">            1 mark</w:t>
      </w:r>
    </w:p>
    <w:p w14:paraId="0CB13141" w14:textId="77777777" w:rsidR="00506312" w:rsidRDefault="00506312" w:rsidP="00506312">
      <w:pPr>
        <w:rPr>
          <w:lang w:val="en-US"/>
        </w:rPr>
      </w:pPr>
    </w:p>
    <w:p w14:paraId="04BB4A3B" w14:textId="39FB54A3" w:rsidR="00506312" w:rsidRPr="0096099D" w:rsidRDefault="00506312" w:rsidP="00506312">
      <w:pPr>
        <w:rPr>
          <w:lang w:val="en-US"/>
        </w:rPr>
      </w:pPr>
      <w:r>
        <w:rPr>
          <w:lang w:val="en-US"/>
        </w:rPr>
        <w:t xml:space="preserve">       </w:t>
      </w:r>
      <w:r w:rsidRPr="004F3757">
        <w:rPr>
          <w:b/>
          <w:lang w:val="en-US"/>
        </w:rPr>
        <w:t>ii</w:t>
      </w:r>
      <w:r>
        <w:rPr>
          <w:lang w:val="en-US"/>
        </w:rPr>
        <w:t>.   44 g mol</w:t>
      </w:r>
      <w:r>
        <w:rPr>
          <w:vertAlign w:val="superscript"/>
          <w:lang w:val="en-US"/>
        </w:rPr>
        <w:t>-1</w:t>
      </w:r>
      <w:r w:rsidR="0096099D">
        <w:rPr>
          <w:vertAlign w:val="superscript"/>
          <w:lang w:val="en-US"/>
        </w:rPr>
        <w:t xml:space="preserve">                                                             </w:t>
      </w:r>
      <w:r w:rsidR="0096099D">
        <w:rPr>
          <w:lang w:val="en-US"/>
        </w:rPr>
        <w:t>1 mark</w:t>
      </w:r>
    </w:p>
    <w:p w14:paraId="58674A38" w14:textId="6F9E6DA5" w:rsidR="00506312" w:rsidRDefault="00506312" w:rsidP="0096099D">
      <w:pPr>
        <w:rPr>
          <w:lang w:val="en-US"/>
        </w:rPr>
      </w:pPr>
    </w:p>
    <w:p w14:paraId="1BA5AB25" w14:textId="76B0588D" w:rsidR="00506312" w:rsidRDefault="00506312" w:rsidP="0096099D">
      <w:pPr>
        <w:rPr>
          <w:lang w:val="en-US"/>
        </w:rPr>
      </w:pPr>
      <w:r w:rsidRPr="004F3757">
        <w:rPr>
          <w:b/>
          <w:lang w:val="en-US"/>
        </w:rPr>
        <w:t>b</w:t>
      </w:r>
      <w:r>
        <w:rPr>
          <w:lang w:val="en-US"/>
        </w:rPr>
        <w:t xml:space="preserve">.       percentage oxygen = </w:t>
      </w:r>
      <w:r w:rsidRPr="000602FA">
        <w:rPr>
          <w:position w:val="-24"/>
          <w:lang w:val="en-US"/>
        </w:rPr>
        <w:object w:dxaOrig="859" w:dyaOrig="620" w14:anchorId="63F71D99">
          <v:shape id="_x0000_i1029" type="#_x0000_t75" style="width:42.5pt;height:31pt" o:ole="">
            <v:imagedata r:id="rId15" o:title=""/>
          </v:shape>
          <o:OLEObject Type="Embed" ProgID="Equation.DSMT4" ShapeID="_x0000_i1029" DrawAspect="Content" ObjectID="_1738151934" r:id="rId16"/>
        </w:object>
      </w:r>
      <w:r>
        <w:rPr>
          <w:lang w:val="en-US"/>
        </w:rPr>
        <w:t xml:space="preserve"> *= 72.7% *</w:t>
      </w:r>
      <w:r w:rsidR="0096099D">
        <w:rPr>
          <w:lang w:val="en-US"/>
        </w:rPr>
        <w:t xml:space="preserve">                         2 marks</w:t>
      </w:r>
    </w:p>
    <w:p w14:paraId="3DA36184" w14:textId="77777777" w:rsidR="00506312" w:rsidRDefault="00506312" w:rsidP="00506312">
      <w:pPr>
        <w:rPr>
          <w:lang w:val="en-US"/>
        </w:rPr>
      </w:pPr>
    </w:p>
    <w:p w14:paraId="3FE0CBD6" w14:textId="77777777" w:rsidR="00506312" w:rsidRDefault="00506312" w:rsidP="00506312">
      <w:pPr>
        <w:rPr>
          <w:lang w:val="en-US"/>
        </w:rPr>
      </w:pPr>
      <w:r w:rsidRPr="004F3757">
        <w:rPr>
          <w:b/>
          <w:lang w:val="en-US"/>
        </w:rPr>
        <w:t>c</w:t>
      </w:r>
      <w:r>
        <w:rPr>
          <w:lang w:val="en-US"/>
        </w:rPr>
        <w:t>.     In 132 g of carbon dioxide,</w:t>
      </w:r>
    </w:p>
    <w:p w14:paraId="2DF8A424" w14:textId="6F08FAA6" w:rsidR="00506312" w:rsidRDefault="00506312" w:rsidP="00506312">
      <w:pPr>
        <w:rPr>
          <w:lang w:val="en-US"/>
        </w:rPr>
      </w:pPr>
      <w:r>
        <w:rPr>
          <w:b/>
          <w:lang w:val="en-US"/>
        </w:rPr>
        <w:t xml:space="preserve">       </w:t>
      </w:r>
      <w:proofErr w:type="spellStart"/>
      <w:r w:rsidRPr="004F3757">
        <w:rPr>
          <w:b/>
          <w:lang w:val="en-US"/>
        </w:rPr>
        <w:t>i</w:t>
      </w:r>
      <w:proofErr w:type="spellEnd"/>
      <w:r>
        <w:rPr>
          <w:lang w:val="en-US"/>
        </w:rPr>
        <w:t xml:space="preserve">.    132 g = </w:t>
      </w:r>
      <w:r w:rsidRPr="005247A4">
        <w:rPr>
          <w:position w:val="-24"/>
          <w:lang w:val="en-US"/>
        </w:rPr>
        <w:object w:dxaOrig="440" w:dyaOrig="620" w14:anchorId="1A376926">
          <v:shape id="_x0000_i1030" type="#_x0000_t75" style="width:21.5pt;height:31pt" o:ole="">
            <v:imagedata r:id="rId17" o:title=""/>
          </v:shape>
          <o:OLEObject Type="Embed" ProgID="Equation.DSMT4" ShapeID="_x0000_i1030" DrawAspect="Content" ObjectID="_1738151935" r:id="rId18"/>
        </w:object>
      </w:r>
      <w:r>
        <w:rPr>
          <w:lang w:val="en-US"/>
        </w:rPr>
        <w:t xml:space="preserve"> = 3 mol. *</w:t>
      </w:r>
      <w:r w:rsidR="008619EA">
        <w:rPr>
          <w:lang w:val="en-US"/>
        </w:rPr>
        <w:t xml:space="preserve">                                               2 marks</w:t>
      </w:r>
    </w:p>
    <w:p w14:paraId="36BDB2EC" w14:textId="77777777" w:rsidR="00506312" w:rsidRDefault="00506312" w:rsidP="00506312">
      <w:pPr>
        <w:rPr>
          <w:lang w:val="en-US"/>
        </w:rPr>
      </w:pPr>
      <w:r>
        <w:rPr>
          <w:lang w:val="en-US"/>
        </w:rPr>
        <w:t xml:space="preserve">          3 mol = 3 × 6.02×</w:t>
      </w:r>
      <w:proofErr w:type="gramStart"/>
      <w:r>
        <w:rPr>
          <w:lang w:val="en-US"/>
        </w:rPr>
        <w:t>10</w:t>
      </w:r>
      <w:r>
        <w:rPr>
          <w:vertAlign w:val="superscript"/>
          <w:lang w:val="en-US"/>
        </w:rPr>
        <w:t>23</w:t>
      </w:r>
      <w:r>
        <w:rPr>
          <w:lang w:val="en-US"/>
        </w:rPr>
        <w:t xml:space="preserve">  =</w:t>
      </w:r>
      <w:proofErr w:type="gramEnd"/>
      <w:r>
        <w:rPr>
          <w:lang w:val="en-US"/>
        </w:rPr>
        <w:t xml:space="preserve"> 1.81 ×10</w:t>
      </w:r>
      <w:r>
        <w:rPr>
          <w:vertAlign w:val="superscript"/>
          <w:lang w:val="en-US"/>
        </w:rPr>
        <w:t>24</w:t>
      </w:r>
      <w:r>
        <w:rPr>
          <w:lang w:val="en-US"/>
        </w:rPr>
        <w:t xml:space="preserve">    molecules *</w:t>
      </w:r>
    </w:p>
    <w:p w14:paraId="2685EA44" w14:textId="77777777" w:rsidR="00506312" w:rsidRDefault="00506312" w:rsidP="00506312">
      <w:pPr>
        <w:rPr>
          <w:lang w:val="en-US"/>
        </w:rPr>
      </w:pPr>
    </w:p>
    <w:p w14:paraId="2804D101" w14:textId="77777777" w:rsidR="00A56214" w:rsidRDefault="00506312" w:rsidP="00506312">
      <w:pPr>
        <w:rPr>
          <w:lang w:val="en-US"/>
        </w:rPr>
      </w:pPr>
      <w:r>
        <w:rPr>
          <w:b/>
          <w:lang w:val="en-US"/>
        </w:rPr>
        <w:t xml:space="preserve">      </w:t>
      </w:r>
      <w:r w:rsidRPr="004F3757">
        <w:rPr>
          <w:b/>
          <w:lang w:val="en-US"/>
        </w:rPr>
        <w:t>ii</w:t>
      </w:r>
      <w:r>
        <w:rPr>
          <w:lang w:val="en-US"/>
        </w:rPr>
        <w:t xml:space="preserve">. there are 3 atoms in each molecule* =&gt; </w:t>
      </w:r>
    </w:p>
    <w:p w14:paraId="36281362" w14:textId="3A0B83EC" w:rsidR="00506312" w:rsidRDefault="00A56214" w:rsidP="00506312">
      <w:pPr>
        <w:rPr>
          <w:lang w:val="en-US"/>
        </w:rPr>
      </w:pPr>
      <w:r>
        <w:rPr>
          <w:lang w:val="en-US"/>
        </w:rPr>
        <w:t xml:space="preserve">                        </w:t>
      </w:r>
      <w:r w:rsidR="00506312">
        <w:rPr>
          <w:lang w:val="en-US"/>
        </w:rPr>
        <w:t>number of atoms = 3 ×1.81 ×10</w:t>
      </w:r>
      <w:r w:rsidR="00506312">
        <w:rPr>
          <w:vertAlign w:val="superscript"/>
          <w:lang w:val="en-US"/>
        </w:rPr>
        <w:t>24</w:t>
      </w:r>
      <w:r w:rsidR="00506312">
        <w:rPr>
          <w:lang w:val="en-US"/>
        </w:rPr>
        <w:t xml:space="preserve"> = 5.43 ×10</w:t>
      </w:r>
      <w:r w:rsidR="00506312">
        <w:rPr>
          <w:vertAlign w:val="superscript"/>
          <w:lang w:val="en-US"/>
        </w:rPr>
        <w:t>24</w:t>
      </w:r>
      <w:r w:rsidR="00506312">
        <w:rPr>
          <w:lang w:val="en-US"/>
        </w:rPr>
        <w:t xml:space="preserve">* </w:t>
      </w:r>
      <w:r w:rsidR="008619EA">
        <w:rPr>
          <w:lang w:val="en-US"/>
        </w:rPr>
        <w:t xml:space="preserve">                     2 marks</w:t>
      </w:r>
    </w:p>
    <w:p w14:paraId="289F22D2" w14:textId="77777777" w:rsidR="00D8564B" w:rsidRDefault="00D8564B" w:rsidP="00506312">
      <w:pPr>
        <w:rPr>
          <w:lang w:val="en-US"/>
        </w:rPr>
      </w:pPr>
    </w:p>
    <w:p w14:paraId="543FE1B8" w14:textId="41A44560" w:rsidR="00506312" w:rsidRPr="00682A5E" w:rsidRDefault="00506312" w:rsidP="00506312">
      <w:pPr>
        <w:rPr>
          <w:bCs/>
          <w:lang w:val="en-US"/>
        </w:rPr>
      </w:pPr>
      <w:r w:rsidRPr="00F24BBA">
        <w:rPr>
          <w:b/>
          <w:lang w:val="en-US"/>
        </w:rPr>
        <w:lastRenderedPageBreak/>
        <w:t>Question 3</w:t>
      </w:r>
      <w:r w:rsidR="00A56214">
        <w:rPr>
          <w:b/>
          <w:lang w:val="en-US"/>
        </w:rPr>
        <w:t xml:space="preserve">             </w:t>
      </w:r>
      <w:proofErr w:type="gramStart"/>
      <w:r w:rsidR="00A56214">
        <w:rPr>
          <w:b/>
          <w:lang w:val="en-US"/>
        </w:rPr>
        <w:t xml:space="preserve">   </w:t>
      </w:r>
      <w:r w:rsidR="00A56214">
        <w:rPr>
          <w:bCs/>
          <w:lang w:val="en-US"/>
        </w:rPr>
        <w:t>(</w:t>
      </w:r>
      <w:proofErr w:type="gramEnd"/>
      <w:r w:rsidR="00A56214">
        <w:rPr>
          <w:bCs/>
          <w:lang w:val="en-US"/>
        </w:rPr>
        <w:t>4 marks)</w:t>
      </w:r>
    </w:p>
    <w:p w14:paraId="31C33DEA" w14:textId="77777777" w:rsidR="00506312" w:rsidRDefault="00506312" w:rsidP="00506312">
      <w:pPr>
        <w:rPr>
          <w:lang w:val="en-US"/>
        </w:rPr>
      </w:pPr>
      <w:r w:rsidRPr="00F24BBA">
        <w:rPr>
          <w:b/>
          <w:lang w:val="en-US"/>
        </w:rPr>
        <w:t>a</w:t>
      </w:r>
      <w:r>
        <w:rPr>
          <w:lang w:val="en-US"/>
        </w:rPr>
        <w:t xml:space="preserve">.      n = </w:t>
      </w:r>
      <w:r w:rsidRPr="005247A4">
        <w:rPr>
          <w:position w:val="-4"/>
          <w:lang w:val="en-US"/>
        </w:rPr>
        <w:object w:dxaOrig="180" w:dyaOrig="279" w14:anchorId="5AC9A63A">
          <v:shape id="_x0000_i1031" type="#_x0000_t75" style="width:9pt;height:14.5pt" o:ole="">
            <v:imagedata r:id="rId19" o:title=""/>
          </v:shape>
          <o:OLEObject Type="Embed" ProgID="Equation.DSMT4" ShapeID="_x0000_i1031" DrawAspect="Content" ObjectID="_1738151936" r:id="rId20"/>
        </w:object>
      </w:r>
      <w:r>
        <w:rPr>
          <w:lang w:val="en-US"/>
        </w:rPr>
        <w:t xml:space="preserve"> </w:t>
      </w:r>
      <w:r w:rsidRPr="00981DF0">
        <w:rPr>
          <w:position w:val="-24"/>
          <w:lang w:val="en-US"/>
        </w:rPr>
        <w:object w:dxaOrig="499" w:dyaOrig="620" w14:anchorId="04FAED98">
          <v:shape id="_x0000_i1032" type="#_x0000_t75" style="width:25pt;height:31pt" o:ole="">
            <v:imagedata r:id="rId21" o:title=""/>
          </v:shape>
          <o:OLEObject Type="Embed" ProgID="Equation.DSMT4" ShapeID="_x0000_i1032" DrawAspect="Content" ObjectID="_1738151937" r:id="rId22"/>
        </w:object>
      </w:r>
      <w:r>
        <w:rPr>
          <w:lang w:val="en-US"/>
        </w:rPr>
        <w:t xml:space="preserve"> = 6.23 </w:t>
      </w:r>
    </w:p>
    <w:p w14:paraId="2A2B0D54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50AB28C1" w14:textId="77777777" w:rsidR="00506312" w:rsidRDefault="00506312" w:rsidP="00506312">
      <w:pPr>
        <w:rPr>
          <w:lang w:val="en-US"/>
        </w:rPr>
      </w:pPr>
    </w:p>
    <w:p w14:paraId="51475AC4" w14:textId="77777777" w:rsidR="00506312" w:rsidRDefault="00506312" w:rsidP="00506312">
      <w:pPr>
        <w:rPr>
          <w:lang w:val="en-US"/>
        </w:rPr>
      </w:pPr>
      <w:r w:rsidRPr="00F24BBA">
        <w:rPr>
          <w:b/>
          <w:lang w:val="en-US"/>
        </w:rPr>
        <w:t>b</w:t>
      </w:r>
      <w:r>
        <w:rPr>
          <w:lang w:val="en-US"/>
        </w:rPr>
        <w:t xml:space="preserve">.      n =  </w:t>
      </w:r>
      <w:r w:rsidRPr="00981DF0">
        <w:rPr>
          <w:position w:val="-24"/>
          <w:lang w:val="en-US"/>
        </w:rPr>
        <w:object w:dxaOrig="1240" w:dyaOrig="660" w14:anchorId="297990A0">
          <v:shape id="_x0000_i1033" type="#_x0000_t75" style="width:62pt;height:33.5pt" o:ole="">
            <v:imagedata r:id="rId23" o:title=""/>
          </v:shape>
          <o:OLEObject Type="Embed" ProgID="Equation.DSMT4" ShapeID="_x0000_i1033" DrawAspect="Content" ObjectID="_1738151938" r:id="rId24"/>
        </w:object>
      </w:r>
      <w:r>
        <w:rPr>
          <w:lang w:val="en-US"/>
        </w:rPr>
        <w:t xml:space="preserve"> = 21.3 mol</w:t>
      </w:r>
    </w:p>
    <w:p w14:paraId="3971E533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6172A0C1" w14:textId="77777777" w:rsidR="00506312" w:rsidRDefault="00506312" w:rsidP="00506312">
      <w:pPr>
        <w:rPr>
          <w:b/>
        </w:rPr>
      </w:pPr>
    </w:p>
    <w:p w14:paraId="058DF40B" w14:textId="77777777" w:rsidR="00506312" w:rsidRDefault="00506312" w:rsidP="00506312">
      <w:pPr>
        <w:rPr>
          <w:lang w:val="en-US"/>
        </w:rPr>
      </w:pPr>
      <w:r w:rsidRPr="00F24BBA">
        <w:rPr>
          <w:b/>
          <w:lang w:val="en-US"/>
        </w:rPr>
        <w:t>c</w:t>
      </w:r>
      <w:r>
        <w:rPr>
          <w:lang w:val="en-US"/>
        </w:rPr>
        <w:t xml:space="preserve">.     n = </w:t>
      </w:r>
      <w:r w:rsidRPr="009B55D4">
        <w:rPr>
          <w:position w:val="-24"/>
          <w:lang w:val="en-US"/>
        </w:rPr>
        <w:object w:dxaOrig="499" w:dyaOrig="620" w14:anchorId="37AE0AA4">
          <v:shape id="_x0000_i1034" type="#_x0000_t75" style="width:25pt;height:31pt" o:ole="">
            <v:imagedata r:id="rId25" o:title=""/>
          </v:shape>
          <o:OLEObject Type="Embed" ProgID="Equation.DSMT4" ShapeID="_x0000_i1034" DrawAspect="Content" ObjectID="_1738151939" r:id="rId26"/>
        </w:object>
      </w:r>
      <w:r>
        <w:rPr>
          <w:lang w:val="en-US"/>
        </w:rPr>
        <w:t xml:space="preserve"> = 2 mol *  </w:t>
      </w:r>
    </w:p>
    <w:p w14:paraId="31D7FB00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45C500E6" w14:textId="77777777" w:rsidR="00506312" w:rsidRDefault="00506312" w:rsidP="00506312">
      <w:pPr>
        <w:rPr>
          <w:lang w:val="en-US"/>
        </w:rPr>
      </w:pPr>
    </w:p>
    <w:p w14:paraId="4C85DA1C" w14:textId="65867A6C" w:rsidR="00506312" w:rsidRDefault="00506312" w:rsidP="0033268D">
      <w:pPr>
        <w:rPr>
          <w:lang w:val="en-US"/>
        </w:rPr>
      </w:pPr>
      <w:r w:rsidRPr="00F24BBA">
        <w:rPr>
          <w:b/>
          <w:lang w:val="en-US"/>
        </w:rPr>
        <w:t>d</w:t>
      </w:r>
      <w:r>
        <w:rPr>
          <w:lang w:val="en-US"/>
        </w:rPr>
        <w:t xml:space="preserve">.     n atoms of </w:t>
      </w:r>
      <w:proofErr w:type="gramStart"/>
      <w:r>
        <w:rPr>
          <w:lang w:val="en-US"/>
        </w:rPr>
        <w:t>sulfur  =</w:t>
      </w:r>
      <w:proofErr w:type="gramEnd"/>
      <w:r>
        <w:rPr>
          <w:lang w:val="en-US"/>
        </w:rPr>
        <w:t xml:space="preserve"> 2  × 6.02 × 10</w:t>
      </w:r>
      <w:r>
        <w:rPr>
          <w:vertAlign w:val="superscript"/>
          <w:lang w:val="en-US"/>
        </w:rPr>
        <w:t xml:space="preserve">23 </w:t>
      </w:r>
      <w:r>
        <w:rPr>
          <w:lang w:val="en-US"/>
        </w:rPr>
        <w:t xml:space="preserve"> = 1.20 × 10</w:t>
      </w:r>
      <w:r>
        <w:rPr>
          <w:vertAlign w:val="superscript"/>
          <w:lang w:val="en-US"/>
        </w:rPr>
        <w:t xml:space="preserve">24 </w:t>
      </w:r>
      <w:r>
        <w:rPr>
          <w:lang w:val="en-US"/>
        </w:rPr>
        <w:t xml:space="preserve"> </w:t>
      </w:r>
      <w:r w:rsidR="0033268D">
        <w:rPr>
          <w:lang w:val="en-US"/>
        </w:rPr>
        <w:t xml:space="preserve">                      1 mark</w:t>
      </w:r>
    </w:p>
    <w:p w14:paraId="731367E2" w14:textId="77777777" w:rsidR="0033268D" w:rsidRDefault="0033268D" w:rsidP="0033268D">
      <w:pPr>
        <w:rPr>
          <w:lang w:val="en-US"/>
        </w:rPr>
      </w:pPr>
    </w:p>
    <w:p w14:paraId="460D53F7" w14:textId="77777777" w:rsidR="00506312" w:rsidRPr="00774060" w:rsidRDefault="00506312" w:rsidP="00506312">
      <w:pPr>
        <w:rPr>
          <w:lang w:val="en-US"/>
        </w:rPr>
      </w:pPr>
    </w:p>
    <w:p w14:paraId="085B04DF" w14:textId="07A67E03" w:rsidR="00506312" w:rsidRPr="0033268D" w:rsidRDefault="00506312" w:rsidP="00506312">
      <w:pPr>
        <w:rPr>
          <w:bCs/>
          <w:lang w:val="en-US"/>
        </w:rPr>
      </w:pPr>
      <w:r w:rsidRPr="007E4BDE">
        <w:rPr>
          <w:b/>
          <w:lang w:val="en-US"/>
        </w:rPr>
        <w:t xml:space="preserve">Question </w:t>
      </w:r>
      <w:r>
        <w:rPr>
          <w:b/>
          <w:lang w:val="en-US"/>
        </w:rPr>
        <w:t>4</w:t>
      </w:r>
      <w:r w:rsidR="0033268D">
        <w:rPr>
          <w:b/>
          <w:lang w:val="en-US"/>
        </w:rPr>
        <w:t xml:space="preserve">                    </w:t>
      </w:r>
      <w:proofErr w:type="gramStart"/>
      <w:r w:rsidR="0033268D">
        <w:rPr>
          <w:b/>
          <w:lang w:val="en-US"/>
        </w:rPr>
        <w:t xml:space="preserve">   </w:t>
      </w:r>
      <w:r w:rsidR="0033268D">
        <w:rPr>
          <w:bCs/>
          <w:lang w:val="en-US"/>
        </w:rPr>
        <w:t>(</w:t>
      </w:r>
      <w:proofErr w:type="gramEnd"/>
      <w:r w:rsidR="0033268D">
        <w:rPr>
          <w:bCs/>
          <w:lang w:val="en-US"/>
        </w:rPr>
        <w:t>5 marks)</w:t>
      </w:r>
    </w:p>
    <w:p w14:paraId="26D6A632" w14:textId="77777777" w:rsidR="00506312" w:rsidRDefault="00506312" w:rsidP="00506312">
      <w:pPr>
        <w:rPr>
          <w:lang w:val="en-US"/>
        </w:rPr>
      </w:pPr>
      <w:r w:rsidRPr="00603DE9">
        <w:rPr>
          <w:b/>
          <w:lang w:val="en-US"/>
        </w:rPr>
        <w:t>a</w:t>
      </w:r>
      <w:r>
        <w:rPr>
          <w:lang w:val="en-US"/>
        </w:rPr>
        <w:t xml:space="preserve">.    </w:t>
      </w:r>
      <w:r w:rsidRPr="005247A4">
        <w:rPr>
          <w:position w:val="-24"/>
          <w:lang w:val="en-US"/>
        </w:rPr>
        <w:object w:dxaOrig="2000" w:dyaOrig="620" w14:anchorId="2ADAF81E">
          <v:shape id="_x0000_i1035" type="#_x0000_t75" style="width:99.5pt;height:31pt" o:ole="">
            <v:imagedata r:id="rId27" o:title=""/>
          </v:shape>
          <o:OLEObject Type="Embed" ProgID="Equation.DSMT4" ShapeID="_x0000_i1035" DrawAspect="Content" ObjectID="_1738151940" r:id="rId28"/>
        </w:object>
      </w:r>
      <w:r>
        <w:rPr>
          <w:lang w:val="en-US"/>
        </w:rPr>
        <w:t>* =   0.0356 :0.1245 :0,0355* = 1: 3.5:1 = 2:7:2</w:t>
      </w:r>
    </w:p>
    <w:p w14:paraId="13B29513" w14:textId="77777777" w:rsidR="00506312" w:rsidRPr="00463F7B" w:rsidRDefault="00506312" w:rsidP="00506312">
      <w:pPr>
        <w:rPr>
          <w:vertAlign w:val="superscript"/>
          <w:lang w:val="en-US"/>
        </w:rPr>
      </w:pPr>
      <w:r>
        <w:rPr>
          <w:lang w:val="en-US"/>
        </w:rPr>
        <w:t xml:space="preserve">      formula K</w:t>
      </w:r>
      <w:r>
        <w:rPr>
          <w:vertAlign w:val="subscript"/>
          <w:lang w:val="en-US"/>
        </w:rPr>
        <w:t>2</w:t>
      </w:r>
      <w:r>
        <w:rPr>
          <w:lang w:val="en-US"/>
        </w:rPr>
        <w:t>Cr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  <w:r>
        <w:rPr>
          <w:vertAlign w:val="subscript"/>
          <w:lang w:val="en-US"/>
        </w:rPr>
        <w:t>7</w:t>
      </w:r>
      <w:r>
        <w:rPr>
          <w:vertAlign w:val="superscript"/>
          <w:lang w:val="en-US"/>
        </w:rPr>
        <w:t>*</w:t>
      </w:r>
    </w:p>
    <w:p w14:paraId="450DA343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3 marks</w:t>
      </w:r>
    </w:p>
    <w:p w14:paraId="373D255F" w14:textId="77777777" w:rsidR="00506312" w:rsidRDefault="00506312" w:rsidP="00506312">
      <w:pPr>
        <w:rPr>
          <w:lang w:val="en-US"/>
        </w:rPr>
      </w:pPr>
    </w:p>
    <w:p w14:paraId="3FCF73CB" w14:textId="7963E79C" w:rsidR="00506312" w:rsidRDefault="00506312" w:rsidP="00506312">
      <w:pPr>
        <w:rPr>
          <w:lang w:val="en-US"/>
        </w:rPr>
      </w:pPr>
      <w:r w:rsidRPr="00603DE9">
        <w:rPr>
          <w:b/>
          <w:lang w:val="en-US"/>
        </w:rPr>
        <w:t>b</w:t>
      </w:r>
      <w:r>
        <w:rPr>
          <w:lang w:val="en-US"/>
        </w:rPr>
        <w:t xml:space="preserve">.    %oxygen = </w:t>
      </w:r>
      <w:r w:rsidRPr="00767F8A">
        <w:rPr>
          <w:position w:val="-24"/>
          <w:lang w:val="en-US"/>
        </w:rPr>
        <w:object w:dxaOrig="1140" w:dyaOrig="620" w14:anchorId="2D6D55C4">
          <v:shape id="_x0000_i1036" type="#_x0000_t75" style="width:57pt;height:31pt" o:ole="">
            <v:imagedata r:id="rId29" o:title=""/>
          </v:shape>
          <o:OLEObject Type="Embed" ProgID="Equation.DSMT4" ShapeID="_x0000_i1036" DrawAspect="Content" ObjectID="_1738151941" r:id="rId30"/>
        </w:object>
      </w:r>
      <w:r>
        <w:rPr>
          <w:lang w:val="en-US"/>
        </w:rPr>
        <w:t>* =38.1% *</w:t>
      </w:r>
      <w:r w:rsidR="0033268D">
        <w:rPr>
          <w:lang w:val="en-US"/>
        </w:rPr>
        <w:t xml:space="preserve">                                 2 marks</w:t>
      </w:r>
    </w:p>
    <w:p w14:paraId="21596B70" w14:textId="77777777" w:rsidR="00506312" w:rsidRDefault="00506312" w:rsidP="00506312">
      <w:pPr>
        <w:rPr>
          <w:lang w:val="en-US"/>
        </w:rPr>
      </w:pPr>
    </w:p>
    <w:p w14:paraId="7E7B71F0" w14:textId="1B4F8863" w:rsidR="00506312" w:rsidRPr="00326E18" w:rsidRDefault="00506312" w:rsidP="00506312">
      <w:pPr>
        <w:rPr>
          <w:b/>
          <w:lang w:val="en-US"/>
        </w:rPr>
      </w:pPr>
      <w:r w:rsidRPr="00326E18">
        <w:rPr>
          <w:b/>
          <w:lang w:val="en-US"/>
        </w:rPr>
        <w:t xml:space="preserve">Question </w:t>
      </w:r>
      <w:r>
        <w:rPr>
          <w:b/>
          <w:lang w:val="en-US"/>
        </w:rPr>
        <w:t>5</w:t>
      </w:r>
      <w:r w:rsidR="00BE0A87">
        <w:rPr>
          <w:b/>
          <w:lang w:val="en-US"/>
        </w:rPr>
        <w:t xml:space="preserve">          </w:t>
      </w:r>
      <w:proofErr w:type="gramStart"/>
      <w:r w:rsidR="00BE0A87">
        <w:rPr>
          <w:b/>
          <w:lang w:val="en-US"/>
        </w:rPr>
        <w:t xml:space="preserve">   </w:t>
      </w:r>
      <w:r w:rsidR="00BE0A87" w:rsidRPr="00BE0A87">
        <w:rPr>
          <w:bCs/>
          <w:lang w:val="en-US"/>
        </w:rPr>
        <w:t>(</w:t>
      </w:r>
      <w:proofErr w:type="gramEnd"/>
      <w:r w:rsidR="00BE0A87" w:rsidRPr="00BE0A87">
        <w:rPr>
          <w:bCs/>
          <w:lang w:val="en-US"/>
        </w:rPr>
        <w:t>5 marks)</w:t>
      </w:r>
    </w:p>
    <w:p w14:paraId="60CF049D" w14:textId="77777777" w:rsidR="00506312" w:rsidRDefault="00506312" w:rsidP="00506312">
      <w:pPr>
        <w:rPr>
          <w:lang w:val="en-US"/>
        </w:rPr>
      </w:pPr>
      <w:r w:rsidRPr="008D1C0B">
        <w:rPr>
          <w:b/>
          <w:lang w:val="en-US"/>
        </w:rPr>
        <w:t>a</w:t>
      </w:r>
      <w:r>
        <w:rPr>
          <w:lang w:val="en-US"/>
        </w:rPr>
        <w:t xml:space="preserve">.    number of </w:t>
      </w:r>
      <w:proofErr w:type="gramStart"/>
      <w:r>
        <w:rPr>
          <w:lang w:val="en-US"/>
        </w:rPr>
        <w:t>mole</w:t>
      </w:r>
      <w:proofErr w:type="gramEnd"/>
      <w:r>
        <w:rPr>
          <w:lang w:val="en-US"/>
        </w:rPr>
        <w:t xml:space="preserve">   = </w:t>
      </w:r>
      <w:r w:rsidRPr="00CC51BA">
        <w:rPr>
          <w:position w:val="-24"/>
          <w:lang w:val="en-US"/>
        </w:rPr>
        <w:object w:dxaOrig="639" w:dyaOrig="620" w14:anchorId="568002E3">
          <v:shape id="_x0000_i1037" type="#_x0000_t75" style="width:32pt;height:31pt" o:ole="">
            <v:imagedata r:id="rId31" o:title=""/>
          </v:shape>
          <o:OLEObject Type="Embed" ProgID="Equation.DSMT4" ShapeID="_x0000_i1037" DrawAspect="Content" ObjectID="_1738151942" r:id="rId32"/>
        </w:object>
      </w:r>
      <w:r>
        <w:rPr>
          <w:lang w:val="en-US"/>
        </w:rPr>
        <w:t xml:space="preserve"> =1.62 mol</w:t>
      </w:r>
    </w:p>
    <w:p w14:paraId="00F0E1C4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3411D0CE" w14:textId="77777777" w:rsidR="00506312" w:rsidRDefault="00506312" w:rsidP="00506312">
      <w:pPr>
        <w:rPr>
          <w:lang w:val="en-US"/>
        </w:rPr>
      </w:pPr>
      <w:r w:rsidRPr="004545B5">
        <w:rPr>
          <w:b/>
          <w:lang w:val="en-US"/>
        </w:rPr>
        <w:t>b</w:t>
      </w:r>
      <w:r>
        <w:rPr>
          <w:lang w:val="en-US"/>
        </w:rPr>
        <w:t xml:space="preserve">.   number of </w:t>
      </w:r>
      <w:proofErr w:type="gramStart"/>
      <w:r>
        <w:rPr>
          <w:lang w:val="en-US"/>
        </w:rPr>
        <w:t>mole</w:t>
      </w:r>
      <w:proofErr w:type="gramEnd"/>
      <w:r>
        <w:rPr>
          <w:lang w:val="en-US"/>
        </w:rPr>
        <w:t xml:space="preserve"> of phosphorous atoms   = 1.62 × 2 = 3.24 mol</w:t>
      </w:r>
    </w:p>
    <w:p w14:paraId="2A8435F2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2D16525B" w14:textId="77777777" w:rsidR="00506312" w:rsidRDefault="00506312" w:rsidP="00506312">
      <w:pPr>
        <w:rPr>
          <w:lang w:val="en-US"/>
        </w:rPr>
      </w:pPr>
    </w:p>
    <w:p w14:paraId="4C622930" w14:textId="77777777" w:rsidR="00506312" w:rsidRDefault="00506312" w:rsidP="00506312">
      <w:pPr>
        <w:rPr>
          <w:lang w:val="en-US"/>
        </w:rPr>
      </w:pPr>
      <w:r w:rsidRPr="004545B5">
        <w:rPr>
          <w:b/>
          <w:lang w:val="en-US"/>
        </w:rPr>
        <w:t>c</w:t>
      </w:r>
      <w:r>
        <w:rPr>
          <w:lang w:val="en-US"/>
        </w:rPr>
        <w:t xml:space="preserve">.    number of </w:t>
      </w:r>
      <w:proofErr w:type="gramStart"/>
      <w:r>
        <w:rPr>
          <w:lang w:val="en-US"/>
        </w:rPr>
        <w:t>mole</w:t>
      </w:r>
      <w:proofErr w:type="gramEnd"/>
      <w:r>
        <w:rPr>
          <w:lang w:val="en-US"/>
        </w:rPr>
        <w:t xml:space="preserve"> of calcium ions           = 1.62 × 3 = 4.86 mol</w:t>
      </w:r>
    </w:p>
    <w:p w14:paraId="6CD2FA80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74E103C5" w14:textId="77777777" w:rsidR="00506312" w:rsidRDefault="00506312" w:rsidP="00506312">
      <w:pPr>
        <w:rPr>
          <w:lang w:val="en-US"/>
        </w:rPr>
      </w:pPr>
    </w:p>
    <w:p w14:paraId="775AA5C2" w14:textId="77777777" w:rsidR="00506312" w:rsidRDefault="00506312" w:rsidP="00506312">
      <w:pPr>
        <w:rPr>
          <w:lang w:val="en-US"/>
        </w:rPr>
      </w:pPr>
      <w:r w:rsidRPr="004545B5">
        <w:rPr>
          <w:b/>
          <w:lang w:val="en-US"/>
        </w:rPr>
        <w:t>d</w:t>
      </w:r>
      <w:r>
        <w:rPr>
          <w:lang w:val="en-US"/>
        </w:rPr>
        <w:t xml:space="preserve">.   number of </w:t>
      </w:r>
      <w:proofErr w:type="gramStart"/>
      <w:r>
        <w:rPr>
          <w:lang w:val="en-US"/>
        </w:rPr>
        <w:t>mole</w:t>
      </w:r>
      <w:proofErr w:type="gramEnd"/>
      <w:r>
        <w:rPr>
          <w:lang w:val="en-US"/>
        </w:rPr>
        <w:t xml:space="preserve"> of oxygen atoms          = 1.62 × 8 = 12.9 mol</w:t>
      </w:r>
    </w:p>
    <w:p w14:paraId="6B95F3CB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72B6975F" w14:textId="77777777" w:rsidR="00506312" w:rsidRDefault="00506312" w:rsidP="00506312">
      <w:pPr>
        <w:rPr>
          <w:lang w:val="en-US"/>
        </w:rPr>
      </w:pPr>
    </w:p>
    <w:p w14:paraId="626B917D" w14:textId="702106AC" w:rsidR="00506312" w:rsidRDefault="00506312" w:rsidP="00BE0A87">
      <w:pPr>
        <w:rPr>
          <w:lang w:val="en-US"/>
        </w:rPr>
      </w:pPr>
      <w:r w:rsidRPr="004545B5">
        <w:rPr>
          <w:b/>
          <w:lang w:val="en-US"/>
        </w:rPr>
        <w:t>e</w:t>
      </w:r>
      <w:r>
        <w:rPr>
          <w:lang w:val="en-US"/>
        </w:rPr>
        <w:t>.   number of oxygen atoms                 = 12.9 ×6.02 × 10</w:t>
      </w:r>
      <w:r>
        <w:rPr>
          <w:vertAlign w:val="superscript"/>
          <w:lang w:val="en-US"/>
        </w:rPr>
        <w:t>23</w:t>
      </w:r>
      <w:r>
        <w:rPr>
          <w:lang w:val="en-US"/>
        </w:rPr>
        <w:t xml:space="preserve"> = 7.77 × 10</w:t>
      </w:r>
      <w:r>
        <w:rPr>
          <w:vertAlign w:val="superscript"/>
          <w:lang w:val="en-US"/>
        </w:rPr>
        <w:t>24</w:t>
      </w:r>
      <w:r w:rsidR="00BE0A87">
        <w:rPr>
          <w:vertAlign w:val="superscript"/>
          <w:lang w:val="en-US"/>
        </w:rPr>
        <w:t xml:space="preserve">                               </w:t>
      </w:r>
      <w:r w:rsidR="00BE0A87">
        <w:rPr>
          <w:lang w:val="en-US"/>
        </w:rPr>
        <w:t>1 mark</w:t>
      </w:r>
    </w:p>
    <w:p w14:paraId="53B94E63" w14:textId="77777777" w:rsidR="00506312" w:rsidRDefault="00506312" w:rsidP="00506312">
      <w:pPr>
        <w:rPr>
          <w:lang w:val="en-US"/>
        </w:rPr>
      </w:pPr>
    </w:p>
    <w:p w14:paraId="07010DFA" w14:textId="77777777" w:rsidR="00506312" w:rsidRDefault="00506312" w:rsidP="00506312">
      <w:pPr>
        <w:rPr>
          <w:lang w:val="en-US"/>
        </w:rPr>
      </w:pPr>
    </w:p>
    <w:p w14:paraId="4E81D369" w14:textId="38F6244A" w:rsidR="00506312" w:rsidRPr="003A2C29" w:rsidRDefault="00506312" w:rsidP="00506312">
      <w:pPr>
        <w:rPr>
          <w:b/>
          <w:lang w:val="en-US"/>
        </w:rPr>
      </w:pPr>
      <w:r w:rsidRPr="003A2C29">
        <w:rPr>
          <w:b/>
          <w:lang w:val="en-US"/>
        </w:rPr>
        <w:t>Question</w:t>
      </w:r>
      <w:r>
        <w:rPr>
          <w:b/>
          <w:lang w:val="en-US"/>
        </w:rPr>
        <w:t xml:space="preserve"> 6</w:t>
      </w:r>
      <w:r w:rsidR="00BE0A87">
        <w:rPr>
          <w:b/>
          <w:lang w:val="en-US"/>
        </w:rPr>
        <w:t xml:space="preserve">          </w:t>
      </w:r>
      <w:proofErr w:type="gramStart"/>
      <w:r w:rsidR="00BE0A87">
        <w:rPr>
          <w:b/>
          <w:lang w:val="en-US"/>
        </w:rPr>
        <w:t xml:space="preserve">   </w:t>
      </w:r>
      <w:r w:rsidR="00BE0A87" w:rsidRPr="00BE0A87">
        <w:rPr>
          <w:bCs/>
          <w:lang w:val="en-US"/>
        </w:rPr>
        <w:t>(</w:t>
      </w:r>
      <w:proofErr w:type="gramEnd"/>
      <w:r w:rsidR="00BE0A87" w:rsidRPr="00BE0A87">
        <w:rPr>
          <w:bCs/>
          <w:lang w:val="en-US"/>
        </w:rPr>
        <w:t>5 marks)</w:t>
      </w:r>
    </w:p>
    <w:p w14:paraId="1E036EBA" w14:textId="06BCD55D" w:rsidR="00506312" w:rsidRDefault="00506312" w:rsidP="00682A5E">
      <w:pPr>
        <w:rPr>
          <w:lang w:val="en-US"/>
        </w:rPr>
      </w:pPr>
      <w:r w:rsidRPr="004545B5">
        <w:rPr>
          <w:b/>
          <w:lang w:val="en-US"/>
        </w:rPr>
        <w:t>a</w:t>
      </w:r>
      <w:r w:rsidRPr="003A2C29">
        <w:rPr>
          <w:lang w:val="en-US"/>
        </w:rPr>
        <w:t xml:space="preserve">.    3.56 </w:t>
      </w:r>
      <w:r>
        <w:rPr>
          <w:lang w:val="en-US"/>
        </w:rPr>
        <w:t>×63.5 = 226 g</w:t>
      </w:r>
      <w:r w:rsidR="00682A5E">
        <w:rPr>
          <w:lang w:val="en-US"/>
        </w:rPr>
        <w:t xml:space="preserve">                                                                                                    1 mark</w:t>
      </w:r>
    </w:p>
    <w:p w14:paraId="04BBA11A" w14:textId="77777777" w:rsidR="00506312" w:rsidRDefault="00506312" w:rsidP="00506312">
      <w:pPr>
        <w:rPr>
          <w:lang w:val="en-US"/>
        </w:rPr>
      </w:pPr>
    </w:p>
    <w:p w14:paraId="2D201985" w14:textId="1946F224" w:rsidR="00506312" w:rsidRPr="00A56DFF" w:rsidRDefault="00506312" w:rsidP="00506312">
      <w:pPr>
        <w:rPr>
          <w:lang w:val="en-US"/>
        </w:rPr>
      </w:pPr>
      <w:r w:rsidRPr="003A2C29">
        <w:rPr>
          <w:b/>
          <w:lang w:val="en-US"/>
        </w:rPr>
        <w:t>b</w:t>
      </w:r>
      <w:r>
        <w:rPr>
          <w:lang w:val="en-US"/>
        </w:rPr>
        <w:t>.    0.50 × 64.1* = 32.1 g*</w:t>
      </w:r>
      <w:r w:rsidR="0097592C">
        <w:rPr>
          <w:lang w:val="en-US"/>
        </w:rPr>
        <w:t xml:space="preserve">                                                                                             2 marks</w:t>
      </w:r>
    </w:p>
    <w:p w14:paraId="187CD9ED" w14:textId="7A1EEDBD" w:rsidR="00506312" w:rsidRPr="003A2C29" w:rsidRDefault="00506312" w:rsidP="00CE704A">
      <w:pPr>
        <w:rPr>
          <w:lang w:val="en-US"/>
        </w:rPr>
      </w:pPr>
      <w:r>
        <w:rPr>
          <w:lang w:val="en-US"/>
        </w:rPr>
        <w:t xml:space="preserve"> </w:t>
      </w:r>
      <w:r w:rsidR="0097592C">
        <w:rPr>
          <w:lang w:val="en-US"/>
        </w:rPr>
        <w:t xml:space="preserve"> </w:t>
      </w:r>
    </w:p>
    <w:p w14:paraId="08C112F2" w14:textId="77777777" w:rsidR="00506312" w:rsidRDefault="00506312" w:rsidP="00506312">
      <w:pPr>
        <w:rPr>
          <w:b/>
          <w:lang w:val="en-US"/>
        </w:rPr>
      </w:pPr>
    </w:p>
    <w:p w14:paraId="02BB97ED" w14:textId="18EBA9C7" w:rsidR="00506312" w:rsidRDefault="00506312" w:rsidP="00506312">
      <w:pPr>
        <w:rPr>
          <w:lang w:val="en-US"/>
        </w:rPr>
      </w:pPr>
      <w:r w:rsidRPr="003A2C29">
        <w:rPr>
          <w:b/>
          <w:lang w:val="en-US"/>
        </w:rPr>
        <w:t>c</w:t>
      </w:r>
      <w:r>
        <w:rPr>
          <w:lang w:val="en-US"/>
        </w:rPr>
        <w:t>.    0.38 × (137.3  + 35.5× 2)* = 79.2 g*</w:t>
      </w:r>
      <w:r w:rsidR="0097592C">
        <w:rPr>
          <w:lang w:val="en-US"/>
        </w:rPr>
        <w:t xml:space="preserve">                                          2 marks</w:t>
      </w:r>
    </w:p>
    <w:p w14:paraId="71C02022" w14:textId="2FD7B818" w:rsidR="00506312" w:rsidRPr="002904C8" w:rsidRDefault="00506312" w:rsidP="00506312">
      <w:pPr>
        <w:rPr>
          <w:bCs/>
          <w:lang w:val="en-US"/>
        </w:rPr>
      </w:pPr>
      <w:r w:rsidRPr="003A2C29">
        <w:rPr>
          <w:b/>
          <w:lang w:val="en-US"/>
        </w:rPr>
        <w:lastRenderedPageBreak/>
        <w:t xml:space="preserve">Question </w:t>
      </w:r>
      <w:r>
        <w:rPr>
          <w:b/>
          <w:lang w:val="en-US"/>
        </w:rPr>
        <w:t>7</w:t>
      </w:r>
      <w:r w:rsidR="002904C8">
        <w:rPr>
          <w:b/>
          <w:lang w:val="en-US"/>
        </w:rPr>
        <w:t xml:space="preserve">   </w:t>
      </w:r>
      <w:proofErr w:type="gramStart"/>
      <w:r w:rsidR="002904C8">
        <w:rPr>
          <w:b/>
          <w:lang w:val="en-US"/>
        </w:rPr>
        <w:t xml:space="preserve">   </w:t>
      </w:r>
      <w:r w:rsidR="002904C8">
        <w:rPr>
          <w:bCs/>
          <w:lang w:val="en-US"/>
        </w:rPr>
        <w:t>(</w:t>
      </w:r>
      <w:proofErr w:type="gramEnd"/>
      <w:r w:rsidR="002904C8">
        <w:rPr>
          <w:bCs/>
          <w:lang w:val="en-US"/>
        </w:rPr>
        <w:t>5 marks)</w:t>
      </w:r>
    </w:p>
    <w:p w14:paraId="729DABAA" w14:textId="77777777" w:rsidR="00506312" w:rsidRDefault="00506312" w:rsidP="00506312">
      <w:pPr>
        <w:rPr>
          <w:lang w:val="en-US"/>
        </w:rPr>
      </w:pPr>
      <w:r w:rsidRPr="003A2C29">
        <w:rPr>
          <w:b/>
          <w:lang w:val="en-US"/>
        </w:rPr>
        <w:t>a</w:t>
      </w:r>
      <w:r>
        <w:rPr>
          <w:lang w:val="en-US"/>
        </w:rPr>
        <w:t xml:space="preserve">.    n = </w:t>
      </w:r>
      <w:r w:rsidRPr="00A56DFF">
        <w:rPr>
          <w:position w:val="-24"/>
          <w:lang w:val="en-US"/>
        </w:rPr>
        <w:object w:dxaOrig="360" w:dyaOrig="620" w14:anchorId="07FBB1A2">
          <v:shape id="_x0000_i1038" type="#_x0000_t75" style="width:18.5pt;height:31pt" o:ole="">
            <v:imagedata r:id="rId33" o:title=""/>
          </v:shape>
          <o:OLEObject Type="Embed" ProgID="Equation.DSMT4" ShapeID="_x0000_i1038" DrawAspect="Content" ObjectID="_1738151943" r:id="rId34"/>
        </w:object>
      </w:r>
      <w:r>
        <w:rPr>
          <w:lang w:val="en-US"/>
        </w:rPr>
        <w:t xml:space="preserve"> =2.52 mol</w:t>
      </w:r>
    </w:p>
    <w:p w14:paraId="25CF9E82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1 mark</w:t>
      </w:r>
    </w:p>
    <w:p w14:paraId="29009D8C" w14:textId="77777777" w:rsidR="00506312" w:rsidRDefault="00506312" w:rsidP="00506312">
      <w:pPr>
        <w:rPr>
          <w:lang w:val="en-US"/>
        </w:rPr>
      </w:pPr>
      <w:r w:rsidRPr="003A2C29">
        <w:rPr>
          <w:b/>
          <w:lang w:val="en-US"/>
        </w:rPr>
        <w:t>b</w:t>
      </w:r>
      <w:r>
        <w:rPr>
          <w:lang w:val="en-US"/>
        </w:rPr>
        <w:t xml:space="preserve">.    n =  </w:t>
      </w:r>
      <w:r w:rsidRPr="00A56DFF">
        <w:rPr>
          <w:position w:val="-24"/>
          <w:lang w:val="en-US"/>
        </w:rPr>
        <w:object w:dxaOrig="540" w:dyaOrig="620" w14:anchorId="5DDA4E4B">
          <v:shape id="_x0000_i1039" type="#_x0000_t75" style="width:27pt;height:31pt" o:ole="">
            <v:imagedata r:id="rId35" o:title=""/>
          </v:shape>
          <o:OLEObject Type="Embed" ProgID="Equation.DSMT4" ShapeID="_x0000_i1039" DrawAspect="Content" ObjectID="_1738151944" r:id="rId36"/>
        </w:object>
      </w:r>
      <w:r>
        <w:rPr>
          <w:lang w:val="en-US"/>
        </w:rPr>
        <w:t>* = 0.443 mol *</w:t>
      </w:r>
    </w:p>
    <w:p w14:paraId="17A8BFCE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2 marks</w:t>
      </w:r>
    </w:p>
    <w:p w14:paraId="3FD3014D" w14:textId="77777777" w:rsidR="00506312" w:rsidRDefault="00506312" w:rsidP="00506312">
      <w:pPr>
        <w:rPr>
          <w:lang w:val="en-US"/>
        </w:rPr>
      </w:pPr>
    </w:p>
    <w:p w14:paraId="1CE5BB0B" w14:textId="77777777" w:rsidR="00506312" w:rsidRPr="00E50B39" w:rsidRDefault="00506312" w:rsidP="00506312">
      <w:pPr>
        <w:rPr>
          <w:lang w:val="en-US"/>
        </w:rPr>
      </w:pPr>
      <w:r w:rsidRPr="00B126FC">
        <w:rPr>
          <w:b/>
          <w:lang w:val="en-US"/>
        </w:rPr>
        <w:t>c</w:t>
      </w:r>
      <w:r>
        <w:rPr>
          <w:lang w:val="en-US"/>
        </w:rPr>
        <w:t xml:space="preserve">.    n = </w:t>
      </w:r>
      <w:r w:rsidRPr="00E50B39">
        <w:rPr>
          <w:position w:val="-24"/>
          <w:lang w:val="en-US"/>
        </w:rPr>
        <w:object w:dxaOrig="960" w:dyaOrig="620" w14:anchorId="1AFA872A">
          <v:shape id="_x0000_i1040" type="#_x0000_t75" style="width:48pt;height:31pt" o:ole="">
            <v:imagedata r:id="rId37" o:title=""/>
          </v:shape>
          <o:OLEObject Type="Embed" ProgID="Equation.DSMT4" ShapeID="_x0000_i1040" DrawAspect="Content" ObjectID="_1738151945" r:id="rId38"/>
        </w:object>
      </w:r>
      <w:r>
        <w:rPr>
          <w:lang w:val="en-US"/>
        </w:rPr>
        <w:t xml:space="preserve"> *= 1.02 × 10</w:t>
      </w:r>
      <w:r>
        <w:rPr>
          <w:vertAlign w:val="superscript"/>
          <w:lang w:val="en-US"/>
        </w:rPr>
        <w:t xml:space="preserve">5 </w:t>
      </w:r>
      <w:r>
        <w:rPr>
          <w:lang w:val="en-US"/>
        </w:rPr>
        <w:t>mol*</w:t>
      </w:r>
    </w:p>
    <w:p w14:paraId="34456732" w14:textId="77777777" w:rsidR="00506312" w:rsidRDefault="00506312" w:rsidP="00506312">
      <w:pPr>
        <w:rPr>
          <w:lang w:val="en-US"/>
        </w:rPr>
      </w:pPr>
    </w:p>
    <w:p w14:paraId="6594A69A" w14:textId="77777777" w:rsidR="00506312" w:rsidRDefault="00506312" w:rsidP="00506312">
      <w:pPr>
        <w:jc w:val="right"/>
        <w:rPr>
          <w:lang w:val="en-US"/>
        </w:rPr>
      </w:pPr>
      <w:r>
        <w:rPr>
          <w:lang w:val="en-US"/>
        </w:rPr>
        <w:t>2 marks</w:t>
      </w:r>
    </w:p>
    <w:p w14:paraId="12C8600D" w14:textId="7D9B3AD8" w:rsidR="00506312" w:rsidRDefault="00506312" w:rsidP="00506312"/>
    <w:p w14:paraId="279677F0" w14:textId="77777777" w:rsidR="00021AD8" w:rsidRPr="00506312" w:rsidRDefault="00021AD8" w:rsidP="00506312"/>
    <w:sectPr w:rsidR="00021AD8" w:rsidRPr="00506312"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395651C" w14:textId="77777777" w:rsidR="00000000" w:rsidRDefault="008F66D2">
      <w:r>
        <w:separator/>
      </w:r>
    </w:p>
  </w:endnote>
  <w:endnote w:type="continuationSeparator" w:id="0">
    <w:p w14:paraId="02462438" w14:textId="77777777" w:rsidR="00000000" w:rsidRDefault="008F66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19A119" w14:textId="77777777" w:rsidR="00027697" w:rsidRDefault="00506312">
    <w:pPr>
      <w:pStyle w:val="Footer"/>
    </w:pPr>
    <w:r>
      <w:t xml:space="preserve">© Pat O’Shea         </w:t>
    </w:r>
    <w:r>
      <w:fldChar w:fldCharType="begin"/>
    </w:r>
    <w:r>
      <w:instrText xml:space="preserve"> PAGE   \* MERGEFORMAT </w:instrText>
    </w:r>
    <w:r>
      <w:fldChar w:fldCharType="separate"/>
    </w:r>
    <w:r w:rsidRPr="00740846">
      <w:rPr>
        <w:b/>
        <w:bCs/>
        <w:noProof/>
      </w:rPr>
      <w:t>14</w:t>
    </w:r>
    <w:r>
      <w:rPr>
        <w:b/>
        <w:bCs/>
        <w:noProof/>
      </w:rPr>
      <w:fldChar w:fldCharType="end"/>
    </w:r>
    <w:r>
      <w:rPr>
        <w:b/>
        <w:bCs/>
      </w:rPr>
      <w:t xml:space="preserve"> </w:t>
    </w:r>
    <w:r>
      <w:t>|</w:t>
    </w:r>
    <w:r>
      <w:rPr>
        <w:b/>
        <w:bCs/>
      </w:rPr>
      <w:t xml:space="preserve"> </w:t>
    </w:r>
    <w:r>
      <w:rPr>
        <w:color w:val="7F7F7F" w:themeColor="background1" w:themeShade="7F"/>
        <w:spacing w:val="60"/>
      </w:rPr>
      <w:t>Page</w:t>
    </w:r>
  </w:p>
  <w:p w14:paraId="6E4615C5" w14:textId="77777777" w:rsidR="00027697" w:rsidRDefault="008F66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A39489" w14:textId="77777777" w:rsidR="00000000" w:rsidRDefault="008F66D2">
      <w:r>
        <w:separator/>
      </w:r>
    </w:p>
  </w:footnote>
  <w:footnote w:type="continuationSeparator" w:id="0">
    <w:p w14:paraId="0C542C91" w14:textId="77777777" w:rsidR="00000000" w:rsidRDefault="008F66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5381959"/>
    <w:multiLevelType w:val="hybridMultilevel"/>
    <w:tmpl w:val="8BFEF2EC"/>
    <w:lvl w:ilvl="0" w:tplc="5796AD0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133599126">
    <w:abstractNumId w:val="0"/>
  </w:num>
  <w:num w:numId="2" w16cid:durableId="16063771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6312"/>
    <w:rsid w:val="00021AD8"/>
    <w:rsid w:val="000D7C4C"/>
    <w:rsid w:val="00122033"/>
    <w:rsid w:val="001C186D"/>
    <w:rsid w:val="002904C8"/>
    <w:rsid w:val="0033268D"/>
    <w:rsid w:val="00506312"/>
    <w:rsid w:val="00682A5E"/>
    <w:rsid w:val="00725B3E"/>
    <w:rsid w:val="008619EA"/>
    <w:rsid w:val="008F66D2"/>
    <w:rsid w:val="0096099D"/>
    <w:rsid w:val="0097592C"/>
    <w:rsid w:val="00A56214"/>
    <w:rsid w:val="00B57E9D"/>
    <w:rsid w:val="00BB5668"/>
    <w:rsid w:val="00BC61ED"/>
    <w:rsid w:val="00BD3442"/>
    <w:rsid w:val="00BE0A87"/>
    <w:rsid w:val="00C85F96"/>
    <w:rsid w:val="00CE704A"/>
    <w:rsid w:val="00D52252"/>
    <w:rsid w:val="00D856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2D8968D5"/>
  <w15:chartTrackingRefBased/>
  <w15:docId w15:val="{35FD79A1-0627-4D14-AB9B-6A623204DE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A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6312"/>
    <w:pPr>
      <w:spacing w:after="0" w:line="240" w:lineRule="auto"/>
    </w:pPr>
    <w:rPr>
      <w:rFonts w:ascii="Times New Roman" w:eastAsia="Times New Roman" w:hAnsi="Times New Roman" w:cs="Times New Roman"/>
      <w:kern w:val="0"/>
      <w:sz w:val="24"/>
      <w:szCs w:val="24"/>
      <w:lang w:eastAsia="en-AU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6312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:lang w:val="en-US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06312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50631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06312"/>
    <w:rPr>
      <w:rFonts w:ascii="Times New Roman" w:eastAsia="Times New Roman" w:hAnsi="Times New Roman" w:cs="Times New Roman"/>
      <w:kern w:val="0"/>
      <w:sz w:val="24"/>
      <w:szCs w:val="24"/>
      <w:lang w:eastAsia="en-AU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658</Words>
  <Characters>3757</Characters>
  <Application>Microsoft Office Word</Application>
  <DocSecurity>0</DocSecurity>
  <Lines>31</Lines>
  <Paragraphs>8</Paragraphs>
  <ScaleCrop>false</ScaleCrop>
  <Company/>
  <LinksUpToDate>false</LinksUpToDate>
  <CharactersWithSpaces>4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2</cp:revision>
  <dcterms:created xsi:type="dcterms:W3CDTF">2023-02-17T03:58:00Z</dcterms:created>
  <dcterms:modified xsi:type="dcterms:W3CDTF">2023-02-17T03:58:00Z</dcterms:modified>
</cp:coreProperties>
</file>